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170" w:rsidRPr="00457296" w:rsidRDefault="003F0306" w:rsidP="003C7A86">
      <w:pPr>
        <w:rPr>
          <w:i/>
          <w:sz w:val="16"/>
          <w:szCs w:val="16"/>
        </w:rPr>
      </w:pPr>
      <w:bookmarkStart w:id="0" w:name="_GoBack"/>
      <w:bookmarkEnd w:id="0"/>
      <w:r w:rsidRPr="00BB4E50">
        <w:rPr>
          <w:b/>
          <w:sz w:val="20"/>
          <w:szCs w:val="20"/>
        </w:rPr>
        <w:t>GEOMETRY 2</w:t>
      </w:r>
      <w:r w:rsidR="00785393" w:rsidRPr="00BB4E50">
        <w:rPr>
          <w:b/>
          <w:sz w:val="20"/>
          <w:szCs w:val="20"/>
        </w:rPr>
        <w:t>2</w:t>
      </w:r>
      <w:r w:rsidRPr="00BB4E50">
        <w:rPr>
          <w:b/>
          <w:sz w:val="20"/>
          <w:szCs w:val="20"/>
        </w:rPr>
        <w:t xml:space="preserve"> </w:t>
      </w:r>
      <w:r w:rsidR="00457296">
        <w:rPr>
          <w:b/>
          <w:sz w:val="20"/>
          <w:szCs w:val="20"/>
        </w:rPr>
        <w:t xml:space="preserve">    </w:t>
      </w:r>
      <w:r w:rsidRPr="00BB4E50">
        <w:rPr>
          <w:b/>
          <w:sz w:val="20"/>
          <w:szCs w:val="20"/>
        </w:rPr>
        <w:t>MID-TERM EXAM REVIEW</w:t>
      </w:r>
      <w:r w:rsidR="001D469B">
        <w:rPr>
          <w:b/>
          <w:sz w:val="20"/>
          <w:szCs w:val="20"/>
        </w:rPr>
        <w:t xml:space="preserve"> – PART 2    (JAN 2015)</w:t>
      </w:r>
      <w:r w:rsidR="00457296">
        <w:rPr>
          <w:b/>
          <w:sz w:val="20"/>
          <w:szCs w:val="20"/>
        </w:rPr>
        <w:tab/>
      </w:r>
      <w:r w:rsidR="00457296">
        <w:rPr>
          <w:b/>
          <w:sz w:val="20"/>
          <w:szCs w:val="20"/>
        </w:rPr>
        <w:tab/>
      </w:r>
      <w:r w:rsidR="00457296" w:rsidRPr="00457296">
        <w:rPr>
          <w:i/>
          <w:sz w:val="16"/>
          <w:szCs w:val="16"/>
        </w:rPr>
        <w:t>Name: _____</w:t>
      </w:r>
      <w:r w:rsidR="00457296">
        <w:rPr>
          <w:i/>
          <w:sz w:val="16"/>
          <w:szCs w:val="16"/>
        </w:rPr>
        <w:t>____</w:t>
      </w:r>
      <w:r w:rsidR="00457296" w:rsidRPr="00457296">
        <w:rPr>
          <w:i/>
          <w:sz w:val="16"/>
          <w:szCs w:val="16"/>
        </w:rPr>
        <w:t>______________________</w:t>
      </w:r>
    </w:p>
    <w:p w:rsidR="00576170" w:rsidRDefault="00206B9F" w:rsidP="00450DCF">
      <w:pPr>
        <w:pStyle w:val="NoSpacing"/>
      </w:pPr>
      <w:r w:rsidRPr="003F1C3D">
        <w:rPr>
          <w:noProof/>
        </w:rPr>
        <w:drawing>
          <wp:anchor distT="0" distB="0" distL="114300" distR="114300" simplePos="0" relativeHeight="251777024" behindDoc="1" locked="0" layoutInCell="1" allowOverlap="1" wp14:anchorId="1F519578" wp14:editId="17DFDDEF">
            <wp:simplePos x="0" y="0"/>
            <wp:positionH relativeFrom="column">
              <wp:posOffset>4663440</wp:posOffset>
            </wp:positionH>
            <wp:positionV relativeFrom="paragraph">
              <wp:posOffset>52070</wp:posOffset>
            </wp:positionV>
            <wp:extent cx="2197100" cy="1729740"/>
            <wp:effectExtent l="0" t="0" r="0" b="3810"/>
            <wp:wrapNone/>
            <wp:docPr id="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729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50DCF" w:rsidRPr="003F1C3D" w:rsidRDefault="00450DCF" w:rsidP="00450DCF">
      <w:pPr>
        <w:pStyle w:val="NoSpacing"/>
        <w:rPr>
          <w:i/>
        </w:rPr>
      </w:pPr>
      <w:r w:rsidRPr="003F1C3D">
        <w:t xml:space="preserve">Using the diagram </w:t>
      </w:r>
      <w:r w:rsidR="00206B9F">
        <w:t>at</w:t>
      </w:r>
      <w:r w:rsidRPr="003F1C3D">
        <w:t xml:space="preserve"> right, give an example of each of the following:  </w:t>
      </w:r>
    </w:p>
    <w:p w:rsidR="00450DCF" w:rsidRPr="003F1C3D" w:rsidRDefault="00C65E47" w:rsidP="00450DCF">
      <w:pPr>
        <w:pStyle w:val="NoSpacing"/>
        <w:numPr>
          <w:ilvl w:val="0"/>
          <w:numId w:val="16"/>
        </w:numPr>
      </w:pPr>
      <w:r>
        <w:t>a</w:t>
      </w:r>
      <w:r w:rsidR="00450DCF" w:rsidRPr="003F1C3D">
        <w:t xml:space="preserve"> line  </w:t>
      </w:r>
      <w:r>
        <w:t xml:space="preserve">  </w:t>
      </w:r>
      <w:r w:rsidRPr="003F1C3D">
        <w:t>______</w:t>
      </w:r>
      <w:r>
        <w:t>___</w:t>
      </w:r>
      <w:r w:rsidRPr="003F1C3D">
        <w:t>_____</w:t>
      </w:r>
    </w:p>
    <w:p w:rsidR="00450DCF" w:rsidRPr="003F1C3D" w:rsidRDefault="00C65E47" w:rsidP="00450DCF">
      <w:pPr>
        <w:pStyle w:val="NoSpacing"/>
        <w:numPr>
          <w:ilvl w:val="0"/>
          <w:numId w:val="16"/>
        </w:numPr>
      </w:pPr>
      <w:r>
        <w:t>a</w:t>
      </w:r>
      <w:r w:rsidR="00450DCF" w:rsidRPr="003F1C3D">
        <w:t xml:space="preserve"> ray </w:t>
      </w:r>
      <w:r>
        <w:t xml:space="preserve">  </w:t>
      </w:r>
      <w:r w:rsidR="00450DCF" w:rsidRPr="003F1C3D">
        <w:t xml:space="preserve"> </w:t>
      </w:r>
      <w:r w:rsidRPr="003F1C3D">
        <w:t>______</w:t>
      </w:r>
      <w:r>
        <w:t>___</w:t>
      </w:r>
      <w:r w:rsidRPr="003F1C3D">
        <w:t>_____</w:t>
      </w:r>
    </w:p>
    <w:p w:rsidR="00F142D8" w:rsidRPr="00F142D8" w:rsidRDefault="00C65E47" w:rsidP="00F142D8">
      <w:pPr>
        <w:pStyle w:val="NoSpacing"/>
        <w:numPr>
          <w:ilvl w:val="0"/>
          <w:numId w:val="16"/>
        </w:numPr>
      </w:pPr>
      <w:r>
        <w:t>a</w:t>
      </w:r>
      <w:r w:rsidR="00450DCF" w:rsidRPr="003F1C3D">
        <w:t xml:space="preserve"> plane </w:t>
      </w:r>
      <w:r>
        <w:t xml:space="preserve">  </w:t>
      </w:r>
      <w:r w:rsidR="00450DCF" w:rsidRPr="003F1C3D">
        <w:t xml:space="preserve"> ______</w:t>
      </w:r>
      <w:r>
        <w:t>___</w:t>
      </w:r>
      <w:r w:rsidR="00450DCF" w:rsidRPr="003F1C3D">
        <w:t>_____</w:t>
      </w:r>
    </w:p>
    <w:p w:rsidR="00450DCF" w:rsidRPr="003F1C3D" w:rsidRDefault="00C65E47" w:rsidP="00450DCF">
      <w:pPr>
        <w:pStyle w:val="NoSpacing"/>
        <w:numPr>
          <w:ilvl w:val="0"/>
          <w:numId w:val="16"/>
        </w:numPr>
      </w:pPr>
      <w:r>
        <w:t>a</w:t>
      </w:r>
      <w:r w:rsidR="00450DCF" w:rsidRPr="003F1C3D">
        <w:t xml:space="preserve"> segment </w:t>
      </w:r>
      <w:r>
        <w:t xml:space="preserve">  </w:t>
      </w:r>
      <w:r w:rsidRPr="003F1C3D">
        <w:t>______</w:t>
      </w:r>
      <w:r>
        <w:t>___</w:t>
      </w:r>
      <w:r w:rsidRPr="003F1C3D">
        <w:t>_____</w:t>
      </w:r>
    </w:p>
    <w:p w:rsidR="00450DCF" w:rsidRPr="003F1C3D" w:rsidRDefault="00450DCF" w:rsidP="00450DCF">
      <w:pPr>
        <w:pStyle w:val="fav"/>
      </w:pPr>
    </w:p>
    <w:p w:rsidR="00450DCF" w:rsidRPr="003F1C3D" w:rsidRDefault="00450DCF" w:rsidP="00450DCF">
      <w:pPr>
        <w:pStyle w:val="fav"/>
        <w:rPr>
          <w:i/>
        </w:rPr>
      </w:pPr>
      <w:r w:rsidRPr="003F1C3D">
        <w:t>Us</w:t>
      </w:r>
      <w:r w:rsidR="00F142D8">
        <w:t>e</w:t>
      </w:r>
      <w:r w:rsidRPr="003F1C3D">
        <w:t xml:space="preserve"> the diagram </w:t>
      </w:r>
      <w:r w:rsidR="00206B9F">
        <w:t>at right</w:t>
      </w:r>
      <w:r w:rsidR="00F142D8">
        <w:t xml:space="preserve"> for </w:t>
      </w:r>
      <w:r w:rsidRPr="003F1C3D">
        <w:t xml:space="preserve">questions 5-8.   </w:t>
      </w:r>
    </w:p>
    <w:p w:rsidR="00450DCF" w:rsidRPr="003F1C3D" w:rsidRDefault="00450DCF" w:rsidP="00C65E47">
      <w:pPr>
        <w:pStyle w:val="Favorite"/>
        <w:numPr>
          <w:ilvl w:val="0"/>
          <w:numId w:val="16"/>
        </w:numPr>
      </w:pPr>
      <w:r w:rsidRPr="003F1C3D">
        <w:t xml:space="preserve">Name a point that is coplanar with points </w:t>
      </w:r>
      <w:r w:rsidRPr="003F1C3D">
        <w:rPr>
          <w:i/>
        </w:rPr>
        <w:t>C, D</w:t>
      </w:r>
      <w:r w:rsidRPr="003F1C3D">
        <w:t xml:space="preserve">, and </w:t>
      </w:r>
      <w:r w:rsidRPr="003F1C3D">
        <w:rPr>
          <w:i/>
        </w:rPr>
        <w:t>H</w:t>
      </w:r>
      <w:r w:rsidRPr="003F1C3D">
        <w:t xml:space="preserve">.     </w:t>
      </w:r>
      <w:r w:rsidR="00C65E47" w:rsidRPr="003F1C3D">
        <w:t>______</w:t>
      </w:r>
      <w:r w:rsidR="00C65E47">
        <w:t>___</w:t>
      </w:r>
      <w:r w:rsidR="00C65E47" w:rsidRPr="003F1C3D">
        <w:t>_____</w:t>
      </w:r>
    </w:p>
    <w:p w:rsidR="00450DCF" w:rsidRPr="003F1C3D" w:rsidRDefault="00450DCF" w:rsidP="00C65E47">
      <w:pPr>
        <w:pStyle w:val="Favorite"/>
        <w:numPr>
          <w:ilvl w:val="0"/>
          <w:numId w:val="16"/>
        </w:numPr>
      </w:pPr>
      <w:r w:rsidRPr="003F1C3D">
        <w:t xml:space="preserve">Name the intersection of plane </w:t>
      </w:r>
      <w:r w:rsidRPr="003F1C3D">
        <w:rPr>
          <w:i/>
        </w:rPr>
        <w:t>CDG</w:t>
      </w:r>
      <w:r w:rsidRPr="003F1C3D">
        <w:t xml:space="preserve"> and plane </w:t>
      </w:r>
      <w:r w:rsidRPr="003F1C3D">
        <w:rPr>
          <w:i/>
        </w:rPr>
        <w:t>EHF</w:t>
      </w:r>
      <w:r w:rsidRPr="003F1C3D">
        <w:t xml:space="preserve">.       </w:t>
      </w:r>
      <w:r w:rsidR="00C65E47" w:rsidRPr="003F1C3D">
        <w:t>______</w:t>
      </w:r>
      <w:r w:rsidR="00C65E47">
        <w:t>___</w:t>
      </w:r>
      <w:r w:rsidR="00C65E47" w:rsidRPr="003F1C3D">
        <w:t>_____</w:t>
      </w:r>
    </w:p>
    <w:p w:rsidR="00450DCF" w:rsidRPr="003F1C3D" w:rsidRDefault="00450DCF" w:rsidP="00C65E47">
      <w:pPr>
        <w:pStyle w:val="Favorite"/>
        <w:numPr>
          <w:ilvl w:val="0"/>
          <w:numId w:val="16"/>
        </w:numPr>
      </w:pPr>
      <w:r w:rsidRPr="003F1C3D">
        <w:t xml:space="preserve">Name a point that is collinear </w:t>
      </w:r>
      <w:proofErr w:type="gramStart"/>
      <w:r w:rsidRPr="003F1C3D">
        <w:t xml:space="preserve">with </w:t>
      </w:r>
      <w:proofErr w:type="gramEnd"/>
      <w:r w:rsidRPr="003F1C3D">
        <w:rPr>
          <w:position w:val="-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8" o:title=""/>
          </v:shape>
          <o:OLEObject Type="Embed" ProgID="Equation.DSMT4" ShapeID="_x0000_i1025" DrawAspect="Content" ObjectID="_1482313274" r:id="rId9"/>
        </w:object>
      </w:r>
      <w:r w:rsidRPr="003F1C3D">
        <w:t xml:space="preserve">.     </w:t>
      </w:r>
      <w:r w:rsidR="00C65E47" w:rsidRPr="003F1C3D">
        <w:t>______</w:t>
      </w:r>
      <w:r w:rsidR="00C65E47">
        <w:t>___</w:t>
      </w:r>
      <w:r w:rsidR="00C65E47" w:rsidRPr="003F1C3D">
        <w:t>_____</w:t>
      </w:r>
    </w:p>
    <w:p w:rsidR="00450DCF" w:rsidRDefault="00450DCF" w:rsidP="00450DCF">
      <w:pPr>
        <w:pStyle w:val="Favorite"/>
        <w:numPr>
          <w:ilvl w:val="0"/>
          <w:numId w:val="16"/>
        </w:numPr>
      </w:pPr>
      <w:r w:rsidRPr="003F1C3D">
        <w:t xml:space="preserve">Name the intersection </w:t>
      </w:r>
      <w:proofErr w:type="gramStart"/>
      <w:r w:rsidRPr="003F1C3D">
        <w:t xml:space="preserve">of </w:t>
      </w:r>
      <w:proofErr w:type="gramEnd"/>
      <w:r w:rsidRPr="003F1C3D">
        <w:rPr>
          <w:position w:val="-6"/>
        </w:rPr>
        <w:object w:dxaOrig="1240" w:dyaOrig="340">
          <v:shape id="_x0000_i1026" type="#_x0000_t75" style="width:62.25pt;height:17.25pt" o:ole="">
            <v:imagedata r:id="rId10" o:title=""/>
          </v:shape>
          <o:OLEObject Type="Embed" ProgID="Equation.DSMT4" ShapeID="_x0000_i1026" DrawAspect="Content" ObjectID="_1482313275" r:id="rId11"/>
        </w:object>
      </w:r>
      <w:r w:rsidRPr="003F1C3D">
        <w:t xml:space="preserve">.       </w:t>
      </w:r>
      <w:r w:rsidR="00C65E47" w:rsidRPr="003F1C3D">
        <w:t>______</w:t>
      </w:r>
      <w:r w:rsidR="00C65E47">
        <w:t>___</w:t>
      </w:r>
      <w:r w:rsidR="00C65E47" w:rsidRPr="003F1C3D">
        <w:t>_____</w:t>
      </w:r>
    </w:p>
    <w:p w:rsidR="00206B9F" w:rsidRPr="00206B9F" w:rsidRDefault="00206B9F" w:rsidP="00206B9F">
      <w:pPr>
        <w:pStyle w:val="Favorite"/>
        <w:ind w:left="360"/>
      </w:pPr>
    </w:p>
    <w:p w:rsidR="00450DCF" w:rsidRPr="003F1C3D" w:rsidRDefault="00450DCF" w:rsidP="00450DCF">
      <w:pPr>
        <w:pStyle w:val="Favorite"/>
        <w:numPr>
          <w:ilvl w:val="0"/>
          <w:numId w:val="16"/>
        </w:numPr>
      </w:pPr>
      <w:r w:rsidRPr="003F1C3D">
        <w:t xml:space="preserve">Assume that </w:t>
      </w:r>
      <w:r w:rsidRPr="003F1C3D">
        <w:rPr>
          <w:i/>
        </w:rPr>
        <w:t>B</w:t>
      </w:r>
      <w:r w:rsidRPr="003F1C3D">
        <w:t xml:space="preserve"> is between </w:t>
      </w:r>
      <w:r w:rsidRPr="003F1C3D">
        <w:rPr>
          <w:i/>
        </w:rPr>
        <w:t>A</w:t>
      </w:r>
      <w:r w:rsidRPr="003F1C3D">
        <w:t xml:space="preserve"> and </w:t>
      </w:r>
      <w:r w:rsidRPr="003F1C3D">
        <w:rPr>
          <w:i/>
        </w:rPr>
        <w:t>C</w:t>
      </w:r>
      <w:r w:rsidRPr="003F1C3D">
        <w:t xml:space="preserve">.  If </w:t>
      </w:r>
      <w:r w:rsidRPr="003F1C3D">
        <w:rPr>
          <w:i/>
        </w:rPr>
        <w:t>AB = 6 units</w:t>
      </w:r>
      <w:r w:rsidRPr="003F1C3D">
        <w:t xml:space="preserve"> and </w:t>
      </w:r>
      <w:r w:rsidRPr="003F1C3D">
        <w:rPr>
          <w:i/>
        </w:rPr>
        <w:t>BC = 13 units</w:t>
      </w:r>
      <w:r w:rsidRPr="003F1C3D">
        <w:t xml:space="preserve">, what is </w:t>
      </w:r>
      <w:r w:rsidRPr="003F1C3D">
        <w:rPr>
          <w:i/>
        </w:rPr>
        <w:t>AC</w:t>
      </w:r>
      <w:r w:rsidRPr="003F1C3D">
        <w:t>?      ___________</w:t>
      </w:r>
    </w:p>
    <w:p w:rsidR="00450DCF" w:rsidRPr="003F1C3D" w:rsidRDefault="00450DCF" w:rsidP="00450DCF">
      <w:pPr>
        <w:pStyle w:val="Favorite"/>
        <w:rPr>
          <w:i/>
        </w:rPr>
      </w:pPr>
      <w:r w:rsidRPr="003F1C3D">
        <w:rPr>
          <w:noProof/>
        </w:rPr>
        <w:drawing>
          <wp:anchor distT="0" distB="0" distL="114300" distR="114300" simplePos="0" relativeHeight="251782144" behindDoc="1" locked="0" layoutInCell="1" allowOverlap="1" wp14:anchorId="752FC457" wp14:editId="448C2767">
            <wp:simplePos x="0" y="0"/>
            <wp:positionH relativeFrom="column">
              <wp:posOffset>-72390</wp:posOffset>
            </wp:positionH>
            <wp:positionV relativeFrom="paragraph">
              <wp:posOffset>9525</wp:posOffset>
            </wp:positionV>
            <wp:extent cx="3733800" cy="1276350"/>
            <wp:effectExtent l="0" t="0" r="0" b="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0DCF" w:rsidRPr="003F1C3D" w:rsidRDefault="00450DCF" w:rsidP="00450DCF">
      <w:pPr>
        <w:pStyle w:val="Favorite"/>
        <w:numPr>
          <w:ilvl w:val="0"/>
          <w:numId w:val="16"/>
        </w:numPr>
      </w:pPr>
      <w:r w:rsidRPr="003F1C3D">
        <w:t xml:space="preserve"> Using the diagram below, if </w:t>
      </w:r>
      <w:r w:rsidRPr="003F1C3D">
        <w:rPr>
          <w:i/>
        </w:rPr>
        <w:t xml:space="preserve">JR = 4x -12, RT = 6x +4 </w:t>
      </w:r>
      <w:r w:rsidRPr="003F1C3D">
        <w:t xml:space="preserve">and </w:t>
      </w:r>
      <w:r w:rsidRPr="003F1C3D">
        <w:rPr>
          <w:i/>
        </w:rPr>
        <w:t>JT = 8x + 10</w:t>
      </w:r>
      <w:r w:rsidRPr="003F1C3D">
        <w:t xml:space="preserve">, find </w:t>
      </w:r>
      <w:r w:rsidRPr="003F1C3D">
        <w:rPr>
          <w:i/>
        </w:rPr>
        <w:t>x</w:t>
      </w:r>
      <w:r w:rsidRPr="003F1C3D">
        <w:t>.          ___________</w:t>
      </w:r>
    </w:p>
    <w:p w:rsidR="00450DCF" w:rsidRPr="003F1C3D" w:rsidRDefault="00450DCF" w:rsidP="00450DCF">
      <w:pPr>
        <w:tabs>
          <w:tab w:val="left" w:pos="300"/>
          <w:tab w:val="left" w:pos="1275"/>
        </w:tabs>
      </w:pPr>
      <w:r w:rsidRPr="003F1C3D">
        <w:tab/>
      </w:r>
      <w:r w:rsidRPr="003F1C3D">
        <w:tab/>
      </w:r>
    </w:p>
    <w:p w:rsidR="004B6AB2" w:rsidRDefault="004B6AB2" w:rsidP="00450DCF"/>
    <w:p w:rsidR="00450DCF" w:rsidRPr="003F1C3D" w:rsidRDefault="00DC3EC8" w:rsidP="00450DCF">
      <w:r w:rsidRPr="003F1C3D">
        <w:rPr>
          <w:noProof/>
        </w:rPr>
        <w:drawing>
          <wp:anchor distT="0" distB="0" distL="114300" distR="114300" simplePos="0" relativeHeight="251778048" behindDoc="1" locked="0" layoutInCell="1" allowOverlap="1" wp14:anchorId="1BD7BA4B" wp14:editId="3E128A24">
            <wp:simplePos x="0" y="0"/>
            <wp:positionH relativeFrom="column">
              <wp:posOffset>2453640</wp:posOffset>
            </wp:positionH>
            <wp:positionV relativeFrom="paragraph">
              <wp:posOffset>158115</wp:posOffset>
            </wp:positionV>
            <wp:extent cx="2484120" cy="1764332"/>
            <wp:effectExtent l="0" t="0" r="0" b="7620"/>
            <wp:wrapNone/>
            <wp:docPr id="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5620" cy="17653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50DCF" w:rsidRPr="003F1C3D" w:rsidRDefault="00450DCF" w:rsidP="00450DCF"/>
    <w:p w:rsidR="004B6AB2" w:rsidRDefault="00450DCF" w:rsidP="00450DCF">
      <w:pPr>
        <w:pStyle w:val="Favorite"/>
        <w:numPr>
          <w:ilvl w:val="0"/>
          <w:numId w:val="16"/>
        </w:numPr>
      </w:pPr>
      <w:r w:rsidRPr="003F1C3D">
        <w:t xml:space="preserve"> In the diagram below, if </w:t>
      </w:r>
      <w:r w:rsidRPr="003F1C3D">
        <w:rPr>
          <w:position w:val="-10"/>
        </w:rPr>
        <w:object w:dxaOrig="6000" w:dyaOrig="360">
          <v:shape id="_x0000_i1027" type="#_x0000_t75" style="width:300pt;height:18pt" o:ole="">
            <v:imagedata r:id="rId14" o:title=""/>
          </v:shape>
          <o:OLEObject Type="Embed" ProgID="Equation.DSMT4" ShapeID="_x0000_i1027" DrawAspect="Content" ObjectID="_1482313276" r:id="rId15"/>
        </w:object>
      </w:r>
      <w:r w:rsidRPr="003F1C3D">
        <w:t xml:space="preserve">, </w:t>
      </w:r>
    </w:p>
    <w:p w:rsidR="00450DCF" w:rsidRPr="003F1C3D" w:rsidRDefault="00450DCF" w:rsidP="004B6AB2">
      <w:pPr>
        <w:pStyle w:val="Favorite"/>
        <w:ind w:left="360"/>
      </w:pPr>
      <w:proofErr w:type="gramStart"/>
      <w:r w:rsidRPr="003F1C3D">
        <w:t>solve</w:t>
      </w:r>
      <w:proofErr w:type="gramEnd"/>
      <w:r w:rsidRPr="003F1C3D">
        <w:t xml:space="preserve"> for </w:t>
      </w:r>
      <w:r w:rsidRPr="003F1C3D">
        <w:rPr>
          <w:i/>
        </w:rPr>
        <w:t xml:space="preserve">x </w:t>
      </w:r>
      <w:r w:rsidRPr="003F1C3D">
        <w:t xml:space="preserve">and find </w:t>
      </w:r>
      <w:r w:rsidRPr="003F1C3D">
        <w:rPr>
          <w:position w:val="-6"/>
        </w:rPr>
        <w:object w:dxaOrig="960" w:dyaOrig="279">
          <v:shape id="_x0000_i1028" type="#_x0000_t75" style="width:48pt;height:14.25pt" o:ole="">
            <v:imagedata r:id="rId16" o:title=""/>
          </v:shape>
          <o:OLEObject Type="Embed" ProgID="Equation.DSMT4" ShapeID="_x0000_i1028" DrawAspect="Content" ObjectID="_1482313277" r:id="rId17"/>
        </w:object>
      </w:r>
      <w:r w:rsidRPr="003F1C3D">
        <w:t xml:space="preserve">       </w:t>
      </w:r>
      <w:r w:rsidRPr="003F1C3D">
        <w:rPr>
          <w:i/>
        </w:rPr>
        <w:t xml:space="preserve">     </w:t>
      </w:r>
    </w:p>
    <w:p w:rsidR="00450DCF" w:rsidRPr="003F1C3D" w:rsidRDefault="00450DCF" w:rsidP="00450DCF"/>
    <w:p w:rsidR="00450DCF" w:rsidRPr="003F1C3D" w:rsidRDefault="00450DCF" w:rsidP="004B6AB2">
      <w:pPr>
        <w:pStyle w:val="Favorite"/>
        <w:ind w:left="360"/>
      </w:pPr>
      <w:r w:rsidRPr="003F1C3D">
        <w:rPr>
          <w:i/>
        </w:rPr>
        <w:t>x</w:t>
      </w:r>
      <w:r w:rsidRPr="003F1C3D">
        <w:t xml:space="preserve"> = ___________</w:t>
      </w:r>
    </w:p>
    <w:p w:rsidR="00450DCF" w:rsidRPr="003F1C3D" w:rsidRDefault="00450DCF" w:rsidP="004B6AB2">
      <w:pPr>
        <w:tabs>
          <w:tab w:val="left" w:pos="1635"/>
        </w:tabs>
        <w:ind w:left="360"/>
      </w:pPr>
    </w:p>
    <w:p w:rsidR="00450DCF" w:rsidRPr="003F1C3D" w:rsidRDefault="00C65E47" w:rsidP="00C65E47">
      <w:pPr>
        <w:tabs>
          <w:tab w:val="left" w:pos="8520"/>
        </w:tabs>
        <w:ind w:left="360"/>
      </w:pPr>
      <w:r w:rsidRPr="003F1C3D">
        <w:rPr>
          <w:position w:val="-6"/>
        </w:rPr>
        <w:object w:dxaOrig="920" w:dyaOrig="279">
          <v:shape id="_x0000_i1029" type="#_x0000_t75" style="width:46.5pt;height:14.25pt" o:ole="">
            <v:imagedata r:id="rId18" o:title=""/>
          </v:shape>
          <o:OLEObject Type="Embed" ProgID="Equation.DSMT4" ShapeID="_x0000_i1029" DrawAspect="Content" ObjectID="_1482313278" r:id="rId19"/>
        </w:object>
      </w:r>
      <w:r>
        <w:t>=____________</w:t>
      </w:r>
    </w:p>
    <w:p w:rsidR="00450DCF" w:rsidRPr="003F1C3D" w:rsidRDefault="00450DCF" w:rsidP="00450DCF">
      <w:pPr>
        <w:pStyle w:val="fav"/>
      </w:pPr>
    </w:p>
    <w:p w:rsidR="00450DCF" w:rsidRPr="003F1C3D" w:rsidRDefault="00450DCF" w:rsidP="00450DCF">
      <w:pPr>
        <w:pStyle w:val="ListParagraph"/>
        <w:numPr>
          <w:ilvl w:val="0"/>
          <w:numId w:val="16"/>
        </w:numPr>
        <w:spacing w:after="0" w:line="240" w:lineRule="auto"/>
        <w:contextualSpacing w:val="0"/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 xml:space="preserve">If </w:t>
      </w:r>
      <w:r w:rsidRPr="003F1C3D">
        <w:rPr>
          <w:rFonts w:ascii="Times New Roman" w:hAnsi="Times New Roman" w:cs="Times New Roman"/>
          <w:position w:val="-10"/>
          <w:sz w:val="24"/>
          <w:szCs w:val="24"/>
        </w:rPr>
        <w:object w:dxaOrig="7520" w:dyaOrig="360">
          <v:shape id="_x0000_i1030" type="#_x0000_t75" style="width:375.75pt;height:18pt" o:ole="">
            <v:imagedata r:id="rId20" o:title=""/>
          </v:shape>
          <o:OLEObject Type="Embed" ProgID="Equation.DSMT4" ShapeID="_x0000_i1030" DrawAspect="Content" ObjectID="_1482313279" r:id="rId21"/>
        </w:object>
      </w:r>
      <w:r w:rsidRPr="003F1C3D">
        <w:rPr>
          <w:rFonts w:ascii="Times New Roman" w:hAnsi="Times New Roman" w:cs="Times New Roman"/>
          <w:sz w:val="24"/>
          <w:szCs w:val="24"/>
        </w:rPr>
        <w:t xml:space="preserve">         </w:t>
      </w:r>
    </w:p>
    <w:p w:rsidR="00450DCF" w:rsidRPr="003F1C3D" w:rsidRDefault="00450DCF" w:rsidP="00450DCF">
      <w:pPr>
        <w:tabs>
          <w:tab w:val="left" w:pos="8340"/>
        </w:tabs>
      </w:pPr>
      <w:r w:rsidRPr="003F1C3D">
        <w:t xml:space="preserve">              </w:t>
      </w:r>
    </w:p>
    <w:p w:rsidR="00450DCF" w:rsidRPr="003F1C3D" w:rsidRDefault="00450DCF" w:rsidP="00450DCF">
      <w:pPr>
        <w:pStyle w:val="Favorite"/>
        <w:numPr>
          <w:ilvl w:val="0"/>
          <w:numId w:val="16"/>
        </w:numPr>
      </w:pPr>
      <w:r w:rsidRPr="003F1C3D">
        <w:t xml:space="preserve"> If </w:t>
      </w:r>
      <w:r w:rsidRPr="003F1C3D">
        <w:rPr>
          <w:position w:val="-10"/>
        </w:rPr>
        <w:object w:dxaOrig="7720" w:dyaOrig="360">
          <v:shape id="_x0000_i1031" type="#_x0000_t75" style="width:386.25pt;height:18pt" o:ole="">
            <v:imagedata r:id="rId22" o:title=""/>
          </v:shape>
          <o:OLEObject Type="Embed" ProgID="Equation.DSMT4" ShapeID="_x0000_i1031" DrawAspect="Content" ObjectID="_1482313280" r:id="rId23"/>
        </w:object>
      </w:r>
      <w:r w:rsidRPr="003F1C3D">
        <w:t xml:space="preserve">      </w:t>
      </w:r>
    </w:p>
    <w:p w:rsidR="00450DCF" w:rsidRPr="003F1C3D" w:rsidRDefault="00450DCF" w:rsidP="00450DCF"/>
    <w:p w:rsidR="00450DCF" w:rsidRPr="003F1C3D" w:rsidRDefault="00450DCF" w:rsidP="00450DCF">
      <w:pPr>
        <w:pStyle w:val="Favorite"/>
        <w:numPr>
          <w:ilvl w:val="0"/>
          <w:numId w:val="16"/>
        </w:numPr>
      </w:pPr>
      <w:r w:rsidRPr="003F1C3D">
        <w:t xml:space="preserve"> In the list below, circle the statements in which the notation is correct.               </w:t>
      </w:r>
    </w:p>
    <w:p w:rsidR="00450DCF" w:rsidRPr="003F1C3D" w:rsidRDefault="00450DCF" w:rsidP="00450DCF">
      <w:pPr>
        <w:pStyle w:val="Favorite"/>
        <w:ind w:left="360"/>
      </w:pPr>
    </w:p>
    <w:p w:rsidR="00450DCF" w:rsidRPr="003F1C3D" w:rsidRDefault="00450DCF" w:rsidP="00450DCF">
      <w:r w:rsidRPr="003F1C3D">
        <w:rPr>
          <w:noProof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08AF7C05" wp14:editId="4F35825D">
                <wp:simplePos x="0" y="0"/>
                <wp:positionH relativeFrom="column">
                  <wp:posOffset>1924050</wp:posOffset>
                </wp:positionH>
                <wp:positionV relativeFrom="paragraph">
                  <wp:posOffset>9525</wp:posOffset>
                </wp:positionV>
                <wp:extent cx="1343025" cy="295275"/>
                <wp:effectExtent l="0" t="0" r="9525" b="9525"/>
                <wp:wrapNone/>
                <wp:docPr id="3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295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69B" w:rsidRPr="00544897" w:rsidRDefault="001D469B" w:rsidP="00450DCF">
                            <w:pPr>
                              <w:pStyle w:val="fav"/>
                              <w:rPr>
                                <w:i/>
                              </w:rPr>
                            </w:pPr>
                            <w:r w:rsidRPr="00544897">
                              <w:rPr>
                                <w:i/>
                              </w:rPr>
                              <w:t>MO + RG = AN</w:t>
                            </w:r>
                          </w:p>
                          <w:p w:rsidR="001D469B" w:rsidRDefault="001D469B" w:rsidP="00450DCF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51.5pt;margin-top:.75pt;width:105.75pt;height:23.2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" stroked="f" strokeweight=".5pt">
                <v:textbox>
                  <w:txbxContent>
                    <w:p w:rsidR="001D469B" w:rsidRPr="00544897" w:rsidRDefault="001D469B" w:rsidP="00450DCF">
                      <w:pPr>
                        <w:pStyle w:val="fav"/>
                        <w:rPr>
                          <w:i/>
                        </w:rPr>
                      </w:pPr>
                      <w:r w:rsidRPr="00544897">
                        <w:rPr>
                          <w:i/>
                        </w:rPr>
                        <w:t>MO + RG = AN</w:t>
                      </w:r>
                    </w:p>
                    <w:p w:rsidR="001D469B" w:rsidRDefault="001D469B" w:rsidP="00450DCF"/>
                  </w:txbxContent>
                </v:textbox>
              </v:shape>
            </w:pict>
          </mc:Fallback>
        </mc:AlternateContent>
      </w:r>
      <w:r w:rsidR="00570769" w:rsidRPr="003F1C3D">
        <w:rPr>
          <w:position w:val="-6"/>
        </w:rPr>
        <w:object w:dxaOrig="5179" w:dyaOrig="340">
          <v:shape id="_x0000_i1032" type="#_x0000_t75" style="width:258.75pt;height:17.25pt" o:ole="">
            <v:imagedata r:id="rId24" o:title=""/>
          </v:shape>
          <o:OLEObject Type="Embed" ProgID="Equation.DSMT4" ShapeID="_x0000_i1032" DrawAspect="Content" ObjectID="_1482313281" r:id="rId25"/>
        </w:object>
      </w:r>
      <w:r w:rsidRPr="003F1C3D">
        <w:t xml:space="preserve">    </w:t>
      </w:r>
      <w:r w:rsidR="00570769" w:rsidRPr="003F1C3D">
        <w:rPr>
          <w:position w:val="-4"/>
        </w:rPr>
        <w:object w:dxaOrig="980" w:dyaOrig="260">
          <v:shape id="_x0000_i1033" type="#_x0000_t75" style="width:48.75pt;height:13.5pt" o:ole="">
            <v:imagedata r:id="rId26" o:title=""/>
          </v:shape>
          <o:OLEObject Type="Embed" ProgID="Equation.DSMT4" ShapeID="_x0000_i1033" DrawAspect="Content" ObjectID="_1482313282" r:id="rId27"/>
        </w:object>
      </w:r>
      <w:r w:rsidRPr="003F1C3D">
        <w:t xml:space="preserve">          </w:t>
      </w:r>
      <w:r w:rsidRPr="003F1C3D">
        <w:rPr>
          <w:position w:val="-6"/>
        </w:rPr>
        <w:object w:dxaOrig="1020" w:dyaOrig="279">
          <v:shape id="_x0000_i1034" type="#_x0000_t75" style="width:51pt;height:14.25pt" o:ole="">
            <v:imagedata r:id="rId28" o:title=""/>
          </v:shape>
          <o:OLEObject Type="Embed" ProgID="Equation.DSMT4" ShapeID="_x0000_i1034" DrawAspect="Content" ObjectID="_1482313283" r:id="rId29"/>
        </w:object>
      </w:r>
      <w:r w:rsidRPr="003F1C3D">
        <w:t xml:space="preserve">        </w:t>
      </w:r>
      <w:r w:rsidR="00570769" w:rsidRPr="003F1C3D">
        <w:rPr>
          <w:position w:val="-6"/>
        </w:rPr>
        <w:object w:dxaOrig="1560" w:dyaOrig="279">
          <v:shape id="_x0000_i1035" type="#_x0000_t75" style="width:78pt;height:14.25pt" o:ole="">
            <v:imagedata r:id="rId30" o:title=""/>
          </v:shape>
          <o:OLEObject Type="Embed" ProgID="Equation.DSMT4" ShapeID="_x0000_i1035" DrawAspect="Content" ObjectID="_1482313284" r:id="rId31"/>
        </w:object>
      </w:r>
    </w:p>
    <w:p w:rsidR="00450DCF" w:rsidRPr="003F1C3D" w:rsidRDefault="00450DCF" w:rsidP="00450DCF"/>
    <w:p w:rsidR="00450DCF" w:rsidRPr="003F1C3D" w:rsidRDefault="0077240E" w:rsidP="00930EAF">
      <w:pPr>
        <w:pStyle w:val="fav"/>
        <w:numPr>
          <w:ilvl w:val="0"/>
          <w:numId w:val="16"/>
        </w:numPr>
        <w:tabs>
          <w:tab w:val="left" w:pos="8340"/>
          <w:tab w:val="left" w:pos="10110"/>
        </w:tabs>
        <w:rPr>
          <w:i/>
        </w:rPr>
      </w:pPr>
      <w:r>
        <w:rPr>
          <w:noProof/>
        </w:rPr>
        <w:pict>
          <v:shape id="_x0000_s1130" type="#_x0000_t75" style="position:absolute;left:0;text-align:left;margin-left:20.25pt;margin-top:.05pt;width:489pt;height:18.75pt;z-index:-251537408">
            <v:imagedata r:id="rId32" o:title=""/>
          </v:shape>
          <o:OLEObject Type="Embed" ProgID="Equation.DSMT4" ShapeID="_x0000_s1130" DrawAspect="Content" ObjectID="_1482313307" r:id="rId33"/>
        </w:pict>
      </w:r>
      <w:r w:rsidR="00450DCF" w:rsidRPr="003F1C3D">
        <w:tab/>
      </w:r>
      <w:r w:rsidR="00450DCF" w:rsidRPr="003F1C3D">
        <w:tab/>
      </w:r>
    </w:p>
    <w:p w:rsidR="00450DCF" w:rsidRPr="003F1C3D" w:rsidRDefault="00450DCF" w:rsidP="00450DCF"/>
    <w:p w:rsidR="00450DCF" w:rsidRPr="003F1C3D" w:rsidRDefault="00450DCF" w:rsidP="00450DCF">
      <w:pPr>
        <w:pStyle w:val="fav"/>
        <w:rPr>
          <w:i/>
        </w:rPr>
      </w:pPr>
      <w:r w:rsidRPr="003F1C3D">
        <w:tab/>
      </w:r>
      <w:r w:rsidRPr="003F1C3D">
        <w:rPr>
          <w:i/>
        </w:rPr>
        <w:tab/>
      </w:r>
      <w:r w:rsidRPr="003F1C3D">
        <w:rPr>
          <w:i/>
        </w:rPr>
        <w:tab/>
      </w:r>
      <w:r w:rsidRPr="003F1C3D">
        <w:rPr>
          <w:i/>
        </w:rPr>
        <w:tab/>
      </w:r>
      <w:r w:rsidRPr="003F1C3D">
        <w:rPr>
          <w:i/>
        </w:rPr>
        <w:tab/>
      </w:r>
      <w:r w:rsidRPr="003F1C3D">
        <w:rPr>
          <w:i/>
        </w:rPr>
        <w:tab/>
      </w:r>
      <w:r w:rsidRPr="003F1C3D">
        <w:rPr>
          <w:i/>
        </w:rPr>
        <w:tab/>
      </w:r>
      <w:r w:rsidRPr="003F1C3D">
        <w:rPr>
          <w:i/>
        </w:rPr>
        <w:tab/>
      </w:r>
      <w:r w:rsidRPr="003F1C3D">
        <w:rPr>
          <w:i/>
        </w:rPr>
        <w:tab/>
      </w:r>
      <w:r w:rsidRPr="003F1C3D">
        <w:rPr>
          <w:i/>
        </w:rPr>
        <w:tab/>
        <w:t>PQ = ___________</w:t>
      </w:r>
    </w:p>
    <w:p w:rsidR="00450DCF" w:rsidRPr="003F1C3D" w:rsidRDefault="0077240E" w:rsidP="00450DCF">
      <w:r>
        <w:rPr>
          <w:noProof/>
        </w:rPr>
        <w:pict>
          <v:shape id="_x0000_s1131" type="#_x0000_t75" style="position:absolute;margin-left:19.5pt;margin-top:12.2pt;width:390pt;height:74.25pt;z-index:-251536384">
            <v:imagedata r:id="rId34" o:title=""/>
          </v:shape>
          <o:OLEObject Type="Embed" ProgID="Equation.DSMT4" ShapeID="_x0000_s1131" DrawAspect="Content" ObjectID="_1482313308" r:id="rId35"/>
        </w:pict>
      </w:r>
    </w:p>
    <w:p w:rsidR="00450DCF" w:rsidRPr="003F1C3D" w:rsidRDefault="00450DCF" w:rsidP="00930EAF">
      <w:pPr>
        <w:pStyle w:val="fav"/>
        <w:numPr>
          <w:ilvl w:val="0"/>
          <w:numId w:val="16"/>
        </w:numPr>
      </w:pPr>
      <w:r w:rsidRPr="003F1C3D">
        <w:rPr>
          <w:i/>
        </w:rPr>
        <w:t xml:space="preserve">                                                                                                                                             </w:t>
      </w:r>
    </w:p>
    <w:p w:rsidR="00450DCF" w:rsidRPr="003F1C3D" w:rsidRDefault="00450DCF" w:rsidP="00450DCF"/>
    <w:p w:rsidR="00206B9F" w:rsidRDefault="00206B9F" w:rsidP="00450DCF"/>
    <w:p w:rsidR="00206B9F" w:rsidRDefault="00206B9F" w:rsidP="00450DCF"/>
    <w:p w:rsidR="00206B9F" w:rsidRDefault="00206B9F" w:rsidP="00450DCF"/>
    <w:p w:rsidR="00450DCF" w:rsidRPr="003F1C3D" w:rsidRDefault="0077240E" w:rsidP="00450DCF">
      <w:r>
        <w:rPr>
          <w:noProof/>
        </w:rPr>
        <w:pict>
          <v:shape id="_x0000_s1132" type="#_x0000_t75" style="position:absolute;margin-left:20.25pt;margin-top:106.3pt;width:459.75pt;height:74.25pt;z-index:-251535360">
            <v:imagedata r:id="rId36" o:title=""/>
          </v:shape>
          <o:OLEObject Type="Embed" ProgID="Equation.DSMT4" ShapeID="_x0000_s1132" DrawAspect="Content" ObjectID="_1482313309" r:id="rId37"/>
        </w:pict>
      </w:r>
    </w:p>
    <w:p w:rsidR="00450DCF" w:rsidRPr="003F1C3D" w:rsidRDefault="0077240E" w:rsidP="00930EAF">
      <w:pPr>
        <w:pStyle w:val="fav"/>
        <w:numPr>
          <w:ilvl w:val="0"/>
          <w:numId w:val="16"/>
        </w:numPr>
        <w:tabs>
          <w:tab w:val="left" w:pos="9795"/>
        </w:tabs>
        <w:rPr>
          <w:i/>
        </w:rPr>
      </w:pPr>
      <w:r>
        <w:rPr>
          <w:noProof/>
        </w:rPr>
        <w:pict>
          <v:shape id="_x0000_s1259" type="#_x0000_t75" style="position:absolute;left:0;text-align:left;margin-left:22.65pt;margin-top:-2.3pt;width:459.75pt;height:74.25pt;z-index:-251491328">
            <v:imagedata r:id="rId36" o:title=""/>
          </v:shape>
          <o:OLEObject Type="Embed" ProgID="Equation.DSMT4" ShapeID="_x0000_s1259" DrawAspect="Content" ObjectID="_1482313310" r:id="rId38"/>
        </w:pict>
      </w:r>
      <w:r w:rsidR="00450DCF" w:rsidRPr="003F1C3D">
        <w:t xml:space="preserve">  </w:t>
      </w:r>
      <w:r w:rsidR="00450DCF" w:rsidRPr="003F1C3D">
        <w:tab/>
      </w:r>
    </w:p>
    <w:p w:rsidR="004B6AB2" w:rsidRPr="003F1C3D" w:rsidRDefault="004B6AB2" w:rsidP="005B008C"/>
    <w:p w:rsidR="000E357B" w:rsidRPr="003F1C3D" w:rsidRDefault="00206B9F" w:rsidP="005B008C">
      <w:pPr>
        <w:pStyle w:val="ListParagraph"/>
        <w:numPr>
          <w:ilvl w:val="0"/>
          <w:numId w:val="16"/>
        </w:numPr>
        <w:spacing w:after="0"/>
      </w:pPr>
      <w:r w:rsidRPr="003F1C3D">
        <w:rPr>
          <w:b/>
          <w:noProof/>
        </w:rPr>
        <w:lastRenderedPageBreak/>
        <w:drawing>
          <wp:anchor distT="0" distB="0" distL="114300" distR="114300" simplePos="0" relativeHeight="251812864" behindDoc="1" locked="0" layoutInCell="1" allowOverlap="1" wp14:anchorId="5B46C2B7" wp14:editId="44A8E050">
            <wp:simplePos x="0" y="0"/>
            <wp:positionH relativeFrom="column">
              <wp:posOffset>4244340</wp:posOffset>
            </wp:positionH>
            <wp:positionV relativeFrom="paragraph">
              <wp:posOffset>-45720</wp:posOffset>
            </wp:positionV>
            <wp:extent cx="2164080" cy="1563370"/>
            <wp:effectExtent l="0" t="0" r="0" b="0"/>
            <wp:wrapNone/>
            <wp:docPr id="49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563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B008C" w:rsidRPr="003F1C3D">
        <w:rPr>
          <w:b/>
          <w:noProof/>
        </w:rPr>
        <w:drawing>
          <wp:anchor distT="0" distB="0" distL="114300" distR="114300" simplePos="0" relativeHeight="251810816" behindDoc="1" locked="0" layoutInCell="1" allowOverlap="1" wp14:anchorId="0681A918" wp14:editId="3740A7E7">
            <wp:simplePos x="0" y="0"/>
            <wp:positionH relativeFrom="column">
              <wp:posOffset>90805</wp:posOffset>
            </wp:positionH>
            <wp:positionV relativeFrom="paragraph">
              <wp:posOffset>55245</wp:posOffset>
            </wp:positionV>
            <wp:extent cx="1301115" cy="1605915"/>
            <wp:effectExtent l="0" t="0" r="0" b="0"/>
            <wp:wrapNone/>
            <wp:docPr id="49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115" cy="1605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E357B" w:rsidRPr="004B6AB2">
        <w:rPr>
          <w:b/>
        </w:rPr>
        <w:t xml:space="preserve">Solve for </w:t>
      </w:r>
      <w:r w:rsidR="000E357B" w:rsidRPr="004B6AB2">
        <w:rPr>
          <w:b/>
          <w:i/>
        </w:rPr>
        <w:t>x</w:t>
      </w:r>
      <w:r w:rsidR="000E357B" w:rsidRPr="004B6AB2">
        <w:rPr>
          <w:b/>
        </w:rPr>
        <w:t xml:space="preserve"> in the following problems.  </w:t>
      </w:r>
    </w:p>
    <w:p w:rsidR="000E357B" w:rsidRPr="003F1C3D" w:rsidRDefault="005B008C" w:rsidP="005B008C">
      <w:pPr>
        <w:pStyle w:val="fav"/>
      </w:pPr>
      <w:r w:rsidRPr="003F1C3D">
        <w:rPr>
          <w:noProof/>
        </w:rPr>
        <mc:AlternateContent>
          <mc:Choice Requires="wpg">
            <w:drawing>
              <wp:anchor distT="0" distB="0" distL="114300" distR="114300" simplePos="0" relativeHeight="251811840" behindDoc="0" locked="0" layoutInCell="1" allowOverlap="1" wp14:anchorId="46762CDF" wp14:editId="3EA44CB1">
                <wp:simplePos x="0" y="0"/>
                <wp:positionH relativeFrom="column">
                  <wp:posOffset>1867535</wp:posOffset>
                </wp:positionH>
                <wp:positionV relativeFrom="paragraph">
                  <wp:posOffset>53340</wp:posOffset>
                </wp:positionV>
                <wp:extent cx="1819275" cy="1151255"/>
                <wp:effectExtent l="0" t="38100" r="0" b="48895"/>
                <wp:wrapNone/>
                <wp:docPr id="485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19275" cy="1151255"/>
                          <a:chOff x="1192" y="8832"/>
                          <a:chExt cx="2865" cy="1813"/>
                        </a:xfrm>
                      </wpg:grpSpPr>
                      <wps:wsp>
                        <wps:cNvPr id="486" name="Line 88"/>
                        <wps:cNvCnPr/>
                        <wps:spPr bwMode="auto">
                          <a:xfrm>
                            <a:off x="1628" y="8832"/>
                            <a:ext cx="2062" cy="18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89"/>
                        <wps:cNvCnPr/>
                        <wps:spPr bwMode="auto">
                          <a:xfrm flipV="1">
                            <a:off x="1681" y="8832"/>
                            <a:ext cx="1973" cy="14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1192" y="9238"/>
                            <a:ext cx="121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0E357B">
                              <w:r>
                                <w:t>3x - 4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2842" y="9299"/>
                            <a:ext cx="1215" cy="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0E357B">
                              <w:r>
                                <w:t>123</w:t>
                              </w:r>
                              <w:r w:rsidRPr="00550E52"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" o:spid="_x0000_s1027" style="position:absolute;margin-left:147.05pt;margin-top:4.2pt;width:143.25pt;height:90.65pt;z-index:251811840" coordorigin="1192,8832" coordsize="2865,18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">
                <v:line id="Line 88" o:spid="_x0000_s1028" style="position:absolute;visibility:visible;mso-wrap-style:square" from="1628,8832" to="3690,106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xRu8UAAADcAAAADwAAAGRycy9kb3ducmV2LnhtbESPQWvCQBSE74X+h+UJ3upGEZHUTRCh&#10;JReRWun5NfuapM2+jdltNvrru4LQ4zAz3zCbfDStGKh3jWUF81kCgri0uuFKwen95WkNwnlkja1l&#10;UnAhB3n2+LDBVNvAbzQcfSUihF2KCmrvu1RKV9Zk0M1sRxy9L9sb9FH2ldQ9hgg3rVwkyUoabDgu&#10;1NjRrqby5/hrFCTh+iq/ZdEMh2J/Dt1n+Ficg1LTybh9BuFp9P/he7vQCpbrFdzOx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hxRu8UAAADcAAAADwAAAAAAAAAA&#10;AAAAAAChAgAAZHJzL2Rvd25yZXYueG1sUEsFBgAAAAAEAAQA+QAAAJMDAAAAAA==&#10;">
                  <v:stroke startarrow="block" endarrow="block"/>
                </v:line>
                <v:line id="Line 89" o:spid="_x0000_s1029" style="position:absolute;flip:y;visibility:visible;mso-wrap-style:square" from="1681,8832" to="3654,103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mg9cUAAADcAAAADwAAAGRycy9kb3ducmV2LnhtbESPS2vDMBCE74X8B7GBXkojJympcaOE&#10;vAyFXOI87ou1tU2slbDUxPn3VaHQ4zAz3zDzZW9acaPON5YVjEcJCOLS6oYrBedT/pqC8AFZY2uZ&#10;FDzIw3IxeJpjpu2dC7odQyUihH2GCuoQXCalL2sy6EfWEUfvy3YGQ5RdJXWH9wg3rZwkyUwabDgu&#10;1OhoU1N5PX4bBS/T3da5NM3zYmubg7vsivX+rNTzsF99gAjUh//wX/tTK3hL3+H3TDwC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mg9cUAAADcAAAADwAAAAAAAAAA&#10;AAAAAAChAgAAZHJzL2Rvd25yZXYueG1sUEsFBgAAAAAEAAQA+QAAAJMDAAAAAA==&#10;">
                  <v:stroke startarrow="block" endarrow="block"/>
                </v:line>
                <v:shape id="Text Box 90" o:spid="_x0000_s1030" type="#_x0000_t202" style="position:absolute;left:1192;top:9238;width:121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zO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bszjBAAAA3AAAAA8AAAAAAAAAAAAAAAAAmAIAAGRycy9kb3du&#10;cmV2LnhtbFBLBQYAAAAABAAEAPUAAACGAwAAAAA=&#10;" filled="f" stroked="f">
                  <v:textbox>
                    <w:txbxContent>
                      <w:p w:rsidR="001D469B" w:rsidRDefault="001D469B" w:rsidP="000E357B">
                        <w:r>
                          <w:t>3x - 42</w:t>
                        </w:r>
                      </w:p>
                    </w:txbxContent>
                  </v:textbox>
                </v:shape>
                <v:shape id="Text Box 91" o:spid="_x0000_s1031" type="#_x0000_t202" style="position:absolute;left:2842;top:9299;width:121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cWo8QA&#10;AADcAAAADwAAAGRycy9kb3ducmV2LnhtbESPQWvCQBSE7wX/w/KE3ppdSywxdQ3SUvCkVFvB2yP7&#10;TEKzb0N2a+K/dwsFj8PMfMMsi9G24kK9bxxrmCUKBHHpTMOVhq/Dx1MGwgdkg61j0nAlD8Vq8rDE&#10;3LiBP+myD5WIEPY5aqhD6HIpfVmTRZ+4jjh6Z9dbDFH2lTQ9DhFuW/ms1Iu02HBcqLGjt5rKn/2v&#10;1fC9PZ+OqdpV73beDW5Uku1Cav04HdevIAKN4R7+b2+MhjRbwN+ZeATk6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XFqPEAAAA3AAAAA8AAAAAAAAAAAAAAAAAmAIAAGRycy9k&#10;b3ducmV2LnhtbFBLBQYAAAAABAAEAPUAAACJAwAAAAA=&#10;" filled="f" stroked="f">
                  <v:textbox>
                    <w:txbxContent>
                      <w:p w:rsidR="001D469B" w:rsidRDefault="001D469B" w:rsidP="000E357B">
                        <w:r>
                          <w:t>123</w:t>
                        </w:r>
                        <w:r w:rsidRPr="00550E52"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930EAF" w:rsidRPr="003F1C3D">
        <w:t>a</w:t>
      </w:r>
      <w:proofErr w:type="gramEnd"/>
      <w:r w:rsidR="000E357B" w:rsidRPr="003F1C3D">
        <w:t>.</w:t>
      </w:r>
      <w:r w:rsidR="000E357B" w:rsidRPr="003F1C3D">
        <w:tab/>
      </w:r>
      <w:r w:rsidR="000E357B" w:rsidRPr="003F1C3D">
        <w:tab/>
      </w:r>
      <w:r w:rsidR="000E357B" w:rsidRPr="003F1C3D">
        <w:tab/>
      </w:r>
      <w:r w:rsidR="000E357B" w:rsidRPr="003F1C3D">
        <w:tab/>
      </w:r>
      <w:r w:rsidR="00930EAF" w:rsidRPr="003F1C3D">
        <w:t>b</w:t>
      </w:r>
      <w:r w:rsidR="000E357B" w:rsidRPr="003F1C3D">
        <w:t>.</w:t>
      </w:r>
      <w:r w:rsidR="000E357B" w:rsidRPr="003F1C3D">
        <w:tab/>
      </w:r>
      <w:r w:rsidR="000E357B" w:rsidRPr="003F1C3D">
        <w:tab/>
      </w:r>
      <w:r w:rsidR="000E357B" w:rsidRPr="003F1C3D">
        <w:tab/>
      </w:r>
      <w:r w:rsidR="000E357B" w:rsidRPr="003F1C3D">
        <w:tab/>
      </w:r>
      <w:r w:rsidR="000E357B" w:rsidRPr="003F1C3D">
        <w:tab/>
      </w:r>
      <w:proofErr w:type="gramStart"/>
      <w:r w:rsidR="00930EAF" w:rsidRPr="003F1C3D">
        <w:t>c</w:t>
      </w:r>
      <w:proofErr w:type="gramEnd"/>
      <w:r w:rsidR="000E357B" w:rsidRPr="003F1C3D">
        <w:t>.</w:t>
      </w:r>
    </w:p>
    <w:p w:rsidR="000E357B" w:rsidRPr="003F1C3D" w:rsidRDefault="000E357B" w:rsidP="000E357B">
      <w:pPr>
        <w:tabs>
          <w:tab w:val="left" w:pos="4618"/>
          <w:tab w:val="left" w:pos="8160"/>
        </w:tabs>
      </w:pPr>
      <w:r w:rsidRPr="003F1C3D">
        <w:tab/>
      </w:r>
      <w:r w:rsidRPr="003F1C3D">
        <w:tab/>
      </w:r>
    </w:p>
    <w:p w:rsidR="000E357B" w:rsidRPr="003F1C3D" w:rsidRDefault="000E357B" w:rsidP="000E357B"/>
    <w:p w:rsidR="000E357B" w:rsidRPr="003F1C3D" w:rsidRDefault="000E357B" w:rsidP="000E357B"/>
    <w:p w:rsidR="000E357B" w:rsidRPr="003F1C3D" w:rsidRDefault="000E357B" w:rsidP="000E357B"/>
    <w:p w:rsidR="000E357B" w:rsidRPr="003F1C3D" w:rsidRDefault="000E357B" w:rsidP="000E357B">
      <w:pPr>
        <w:pStyle w:val="fav"/>
      </w:pPr>
    </w:p>
    <w:p w:rsidR="000E357B" w:rsidRPr="003F1C3D" w:rsidRDefault="000E357B" w:rsidP="000E357B"/>
    <w:p w:rsidR="00930D69" w:rsidRPr="003F1C3D" w:rsidRDefault="00930D69">
      <w:pPr>
        <w:rPr>
          <w:b/>
        </w:rPr>
      </w:pPr>
    </w:p>
    <w:p w:rsidR="00DB0744" w:rsidRPr="003F1C3D" w:rsidRDefault="00DB0744" w:rsidP="001D2954">
      <w:pPr>
        <w:pStyle w:val="fav"/>
        <w:numPr>
          <w:ilvl w:val="0"/>
          <w:numId w:val="16"/>
        </w:numPr>
        <w:rPr>
          <w:i/>
        </w:rPr>
      </w:pPr>
      <w:r w:rsidRPr="003F1C3D">
        <w:t xml:space="preserve">Given the following </w:t>
      </w:r>
      <w:r w:rsidR="00895C5B">
        <w:t>Venn</w:t>
      </w:r>
      <w:r w:rsidRPr="003F1C3D">
        <w:t xml:space="preserve"> diagram, state a conditional using the information.   </w:t>
      </w:r>
    </w:p>
    <w:p w:rsidR="00DB0744" w:rsidRPr="003F1C3D" w:rsidRDefault="00DB0744" w:rsidP="00DB0744">
      <w:pPr>
        <w:pStyle w:val="fav"/>
      </w:pPr>
      <w:r w:rsidRPr="003F1C3D">
        <w:rPr>
          <w:noProof/>
        </w:rPr>
        <w:drawing>
          <wp:anchor distT="0" distB="0" distL="114300" distR="114300" simplePos="0" relativeHeight="251808768" behindDoc="1" locked="0" layoutInCell="1" allowOverlap="1" wp14:anchorId="401EE86F" wp14:editId="7CC7C4C2">
            <wp:simplePos x="0" y="0"/>
            <wp:positionH relativeFrom="column">
              <wp:posOffset>342900</wp:posOffset>
            </wp:positionH>
            <wp:positionV relativeFrom="paragraph">
              <wp:posOffset>23495</wp:posOffset>
            </wp:positionV>
            <wp:extent cx="1485900" cy="1095375"/>
            <wp:effectExtent l="0" t="0" r="0" b="0"/>
            <wp:wrapNone/>
            <wp:docPr id="48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B0744" w:rsidRPr="003F1C3D" w:rsidRDefault="00DB0744" w:rsidP="00DB0744">
      <w:pPr>
        <w:pStyle w:val="fav"/>
      </w:pPr>
      <w:r w:rsidRPr="003F1C3D">
        <w:tab/>
      </w:r>
      <w:r w:rsidRPr="003F1C3D">
        <w:tab/>
      </w:r>
      <w:r w:rsidRPr="003F1C3D">
        <w:tab/>
      </w:r>
      <w:r w:rsidRPr="003F1C3D">
        <w:tab/>
        <w:t xml:space="preserve">        _______________________________________________________</w:t>
      </w:r>
    </w:p>
    <w:p w:rsidR="00DB0744" w:rsidRPr="003F1C3D" w:rsidRDefault="00DB0744" w:rsidP="00DB0744">
      <w:pPr>
        <w:pStyle w:val="fav"/>
      </w:pPr>
    </w:p>
    <w:p w:rsidR="00DB0744" w:rsidRPr="003F1C3D" w:rsidRDefault="00DB0744" w:rsidP="00DB0744">
      <w:pPr>
        <w:pStyle w:val="fav"/>
      </w:pPr>
      <w:r w:rsidRPr="003F1C3D">
        <w:tab/>
      </w:r>
      <w:r w:rsidRPr="003F1C3D">
        <w:tab/>
      </w:r>
      <w:r w:rsidRPr="003F1C3D">
        <w:tab/>
      </w:r>
      <w:r w:rsidRPr="003F1C3D">
        <w:tab/>
        <w:t xml:space="preserve">        _______________________________________________________</w:t>
      </w:r>
    </w:p>
    <w:p w:rsidR="00DB0744" w:rsidRPr="003F1C3D" w:rsidRDefault="00DB0744" w:rsidP="00DB0744">
      <w:pPr>
        <w:pStyle w:val="fav"/>
      </w:pPr>
    </w:p>
    <w:p w:rsidR="008534F4" w:rsidRPr="003F1C3D" w:rsidRDefault="008534F4" w:rsidP="008534F4"/>
    <w:p w:rsidR="008534F4" w:rsidRPr="003F1C3D" w:rsidRDefault="008534F4" w:rsidP="008534F4"/>
    <w:p w:rsidR="002E1BF0" w:rsidRPr="003F1C3D" w:rsidRDefault="002E1BF0" w:rsidP="001D2954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>Explain the similarities and differences between supplementary angles and a linear pair.</w:t>
      </w:r>
    </w:p>
    <w:p w:rsidR="002E1BF0" w:rsidRDefault="002E1BF0" w:rsidP="008534F4"/>
    <w:p w:rsidR="004B6AB2" w:rsidRPr="003F1C3D" w:rsidRDefault="004B6AB2" w:rsidP="008534F4"/>
    <w:p w:rsidR="002E1BF0" w:rsidRDefault="002E1BF0" w:rsidP="001D2954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>Explain the similarities and differences between skew lines and parallel lines.</w:t>
      </w:r>
    </w:p>
    <w:p w:rsidR="004B6AB2" w:rsidRPr="003F1C3D" w:rsidRDefault="004B6AB2" w:rsidP="004B6AB2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2E1BF0" w:rsidRPr="003F1C3D" w:rsidRDefault="002E1BF0" w:rsidP="008534F4"/>
    <w:p w:rsidR="00DB0744" w:rsidRPr="003F1C3D" w:rsidRDefault="003C134C" w:rsidP="001D2954">
      <w:pPr>
        <w:pStyle w:val="fav"/>
        <w:numPr>
          <w:ilvl w:val="0"/>
          <w:numId w:val="16"/>
        </w:numPr>
        <w:rPr>
          <w:i/>
        </w:rPr>
      </w:pPr>
      <w:r w:rsidRPr="003F1C3D">
        <w:rPr>
          <w:noProof/>
        </w:rPr>
        <w:drawing>
          <wp:anchor distT="0" distB="0" distL="114300" distR="114300" simplePos="0" relativeHeight="251806720" behindDoc="1" locked="0" layoutInCell="1" allowOverlap="1" wp14:anchorId="16D44FE6" wp14:editId="6A09E2F9">
            <wp:simplePos x="0" y="0"/>
            <wp:positionH relativeFrom="column">
              <wp:posOffset>3032760</wp:posOffset>
            </wp:positionH>
            <wp:positionV relativeFrom="paragraph">
              <wp:posOffset>-38100</wp:posOffset>
            </wp:positionV>
            <wp:extent cx="1139190" cy="1074420"/>
            <wp:effectExtent l="0" t="0" r="3810" b="0"/>
            <wp:wrapNone/>
            <wp:docPr id="48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190" cy="1074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1C3D">
        <w:rPr>
          <w:noProof/>
        </w:rPr>
        <w:drawing>
          <wp:anchor distT="0" distB="0" distL="114300" distR="114300" simplePos="0" relativeHeight="251805696" behindDoc="1" locked="0" layoutInCell="1" allowOverlap="1" wp14:anchorId="1855620C" wp14:editId="1E9F15F1">
            <wp:simplePos x="0" y="0"/>
            <wp:positionH relativeFrom="column">
              <wp:posOffset>678180</wp:posOffset>
            </wp:positionH>
            <wp:positionV relativeFrom="paragraph">
              <wp:posOffset>7620</wp:posOffset>
            </wp:positionV>
            <wp:extent cx="723900" cy="1172671"/>
            <wp:effectExtent l="0" t="0" r="0" b="8890"/>
            <wp:wrapNone/>
            <wp:docPr id="48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322" cy="11765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B0744" w:rsidRPr="003F1C3D">
        <w:t xml:space="preserve">Determine whether the following is a translation, reflection, or rotation.  </w:t>
      </w:r>
    </w:p>
    <w:p w:rsidR="00DB0744" w:rsidRPr="003F1C3D" w:rsidRDefault="003C134C" w:rsidP="00DB0744">
      <w:pPr>
        <w:pStyle w:val="fav"/>
      </w:pPr>
      <w:r>
        <w:tab/>
      </w:r>
      <w:proofErr w:type="gramStart"/>
      <w:r>
        <w:t>a</w:t>
      </w:r>
      <w:proofErr w:type="gramEnd"/>
      <w:r>
        <w:t>.</w:t>
      </w:r>
      <w:r>
        <w:tab/>
      </w:r>
      <w:r>
        <w:tab/>
      </w:r>
      <w:r>
        <w:tab/>
      </w:r>
      <w:r>
        <w:tab/>
      </w:r>
      <w:r>
        <w:tab/>
        <w:t>b.</w:t>
      </w:r>
    </w:p>
    <w:p w:rsidR="00DB0744" w:rsidRPr="003F1C3D" w:rsidRDefault="00DB0744" w:rsidP="003C134C">
      <w:pPr>
        <w:pStyle w:val="fav"/>
        <w:ind w:left="720"/>
      </w:pPr>
    </w:p>
    <w:p w:rsidR="00DB0744" w:rsidRPr="003F1C3D" w:rsidRDefault="00DB0744" w:rsidP="003C134C">
      <w:pPr>
        <w:tabs>
          <w:tab w:val="left" w:pos="1110"/>
          <w:tab w:val="left" w:pos="6735"/>
        </w:tabs>
        <w:ind w:left="720" w:hanging="360"/>
      </w:pPr>
      <w:r w:rsidRPr="003F1C3D">
        <w:tab/>
      </w:r>
      <w:r w:rsidRPr="003F1C3D">
        <w:tab/>
      </w:r>
    </w:p>
    <w:p w:rsidR="008534F4" w:rsidRPr="003F1C3D" w:rsidRDefault="008534F4" w:rsidP="003C134C">
      <w:pPr>
        <w:tabs>
          <w:tab w:val="left" w:pos="3065"/>
          <w:tab w:val="left" w:pos="6302"/>
        </w:tabs>
        <w:ind w:left="720" w:hanging="360"/>
      </w:pPr>
    </w:p>
    <w:p w:rsidR="00CD176C" w:rsidRPr="003F1C3D" w:rsidRDefault="00CD176C" w:rsidP="00CD176C">
      <w:pPr>
        <w:jc w:val="center"/>
      </w:pPr>
    </w:p>
    <w:p w:rsidR="00CD176C" w:rsidRPr="003F1C3D" w:rsidRDefault="003C134C" w:rsidP="00CD176C">
      <w:r w:rsidRPr="003F1C3D">
        <w:rPr>
          <w:noProof/>
        </w:rPr>
        <w:drawing>
          <wp:anchor distT="0" distB="0" distL="114300" distR="114300" simplePos="0" relativeHeight="251814912" behindDoc="0" locked="0" layoutInCell="1" allowOverlap="1" wp14:anchorId="58197F23" wp14:editId="652F5195">
            <wp:simplePos x="0" y="0"/>
            <wp:positionH relativeFrom="column">
              <wp:posOffset>3695700</wp:posOffset>
            </wp:positionH>
            <wp:positionV relativeFrom="paragraph">
              <wp:posOffset>28575</wp:posOffset>
            </wp:positionV>
            <wp:extent cx="1866900" cy="1866900"/>
            <wp:effectExtent l="0" t="0" r="0" b="0"/>
            <wp:wrapNone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D176C" w:rsidRPr="003F1C3D" w:rsidRDefault="00CD176C" w:rsidP="001D2954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 xml:space="preserve">Reflect </w:t>
      </w:r>
      <w:r w:rsidRPr="003F1C3D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0" type="#_x0000_t75" style="width:11.25pt;height:12.75pt" o:ole="">
            <v:imagedata r:id="rId45" o:title=""/>
          </v:shape>
          <o:OLEObject Type="Embed" ProgID="Equation.DSMT4" ShapeID="_x0000_i1040" DrawAspect="Content" ObjectID="_1482313285" r:id="rId46"/>
        </w:object>
      </w:r>
      <w:r w:rsidRPr="003F1C3D">
        <w:rPr>
          <w:rFonts w:ascii="Times New Roman" w:hAnsi="Times New Roman" w:cs="Times New Roman"/>
          <w:sz w:val="24"/>
          <w:szCs w:val="24"/>
        </w:rPr>
        <w:t xml:space="preserve">ABC over the </w:t>
      </w:r>
      <w:r w:rsidR="001D2954" w:rsidRPr="003F1C3D">
        <w:rPr>
          <w:rFonts w:ascii="Times New Roman" w:hAnsi="Times New Roman" w:cs="Times New Roman"/>
          <w:sz w:val="24"/>
          <w:szCs w:val="24"/>
        </w:rPr>
        <w:t>x-</w:t>
      </w:r>
      <w:r w:rsidRPr="003F1C3D">
        <w:rPr>
          <w:rFonts w:ascii="Times New Roman" w:hAnsi="Times New Roman" w:cs="Times New Roman"/>
          <w:sz w:val="24"/>
          <w:szCs w:val="24"/>
        </w:rPr>
        <w:t xml:space="preserve">axis.  </w:t>
      </w:r>
    </w:p>
    <w:p w:rsidR="00CD176C" w:rsidRPr="003F1C3D" w:rsidRDefault="00CD176C" w:rsidP="00CD176C"/>
    <w:p w:rsidR="00CD176C" w:rsidRPr="003F1C3D" w:rsidRDefault="00CD176C" w:rsidP="00CD176C"/>
    <w:p w:rsidR="00CD176C" w:rsidRPr="003F1C3D" w:rsidRDefault="00CD176C" w:rsidP="001D2954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 xml:space="preserve">On the same graph, reflect </w:t>
      </w:r>
      <w:r w:rsidRPr="003F1C3D">
        <w:rPr>
          <w:rFonts w:ascii="Times New Roman" w:hAnsi="Times New Roman" w:cs="Times New Roman"/>
          <w:position w:val="-4"/>
          <w:sz w:val="24"/>
          <w:szCs w:val="24"/>
        </w:rPr>
        <w:object w:dxaOrig="220" w:dyaOrig="260">
          <v:shape id="_x0000_i1041" type="#_x0000_t75" style="width:11.25pt;height:12.75pt" o:ole="">
            <v:imagedata r:id="rId45" o:title=""/>
          </v:shape>
          <o:OLEObject Type="Embed" ProgID="Equation.DSMT4" ShapeID="_x0000_i1041" DrawAspect="Content" ObjectID="_1482313286" r:id="rId47"/>
        </w:object>
      </w:r>
      <w:r w:rsidRPr="003F1C3D">
        <w:rPr>
          <w:rFonts w:ascii="Times New Roman" w:hAnsi="Times New Roman" w:cs="Times New Roman"/>
          <w:sz w:val="24"/>
          <w:szCs w:val="24"/>
        </w:rPr>
        <w:t>ABC over the y</w:t>
      </w:r>
      <w:r w:rsidR="001D2954" w:rsidRPr="003F1C3D">
        <w:rPr>
          <w:rFonts w:ascii="Times New Roman" w:hAnsi="Times New Roman" w:cs="Times New Roman"/>
          <w:sz w:val="24"/>
          <w:szCs w:val="24"/>
        </w:rPr>
        <w:t>-</w:t>
      </w:r>
      <w:r w:rsidRPr="003F1C3D">
        <w:rPr>
          <w:rFonts w:ascii="Times New Roman" w:hAnsi="Times New Roman" w:cs="Times New Roman"/>
          <w:sz w:val="24"/>
          <w:szCs w:val="24"/>
        </w:rPr>
        <w:t xml:space="preserve">axis.  </w:t>
      </w:r>
    </w:p>
    <w:p w:rsidR="00CD176C" w:rsidRDefault="00CD176C" w:rsidP="00CD176C">
      <w:pPr>
        <w:pStyle w:val="fav"/>
      </w:pPr>
    </w:p>
    <w:p w:rsidR="00206B9F" w:rsidRDefault="00206B9F" w:rsidP="00CD176C">
      <w:pPr>
        <w:pStyle w:val="fav"/>
      </w:pPr>
    </w:p>
    <w:p w:rsidR="00206B9F" w:rsidRPr="003F1C3D" w:rsidRDefault="00206B9F" w:rsidP="00CD176C">
      <w:pPr>
        <w:pStyle w:val="fav"/>
      </w:pPr>
    </w:p>
    <w:p w:rsidR="00CD176C" w:rsidRPr="003F1C3D" w:rsidRDefault="00CD176C" w:rsidP="00CD176C">
      <w:pPr>
        <w:pStyle w:val="fav"/>
      </w:pPr>
    </w:p>
    <w:p w:rsidR="000E4BF3" w:rsidRPr="00C65E47" w:rsidRDefault="00C65E47" w:rsidP="00C65E47">
      <w:pPr>
        <w:pStyle w:val="ListParagraph"/>
        <w:numPr>
          <w:ilvl w:val="0"/>
          <w:numId w:val="16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19008" behindDoc="1" locked="0" layoutInCell="1" allowOverlap="1" wp14:anchorId="6359A23C" wp14:editId="00B1C13A">
            <wp:simplePos x="0" y="0"/>
            <wp:positionH relativeFrom="column">
              <wp:posOffset>2552700</wp:posOffset>
            </wp:positionH>
            <wp:positionV relativeFrom="paragraph">
              <wp:posOffset>553720</wp:posOffset>
            </wp:positionV>
            <wp:extent cx="1397635" cy="1028065"/>
            <wp:effectExtent l="0" t="0" r="0" b="635"/>
            <wp:wrapNone/>
            <wp:docPr id="493" name="Picture 493" descr="Untitled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Untitled-4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635" cy="102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4BF3" w:rsidRPr="003F1C3D">
        <w:rPr>
          <w:rFonts w:ascii="Times New Roman" w:hAnsi="Times New Roman" w:cs="Times New Roman"/>
          <w:sz w:val="24"/>
          <w:szCs w:val="24"/>
        </w:rPr>
        <w:t>The dashed-line figure is a dilation image of the solid-line figure. The labeled point is the center of dilation. Tell whether the dilation is an enlargement or a reduction. Then find the scale factor of the dilation.</w:t>
      </w:r>
    </w:p>
    <w:p w:rsidR="000E4BF3" w:rsidRPr="003F1C3D" w:rsidRDefault="000E4BF3" w:rsidP="000E4BF3">
      <w:pPr>
        <w:pStyle w:val="ListParagraph"/>
        <w:numPr>
          <w:ilvl w:val="0"/>
          <w:numId w:val="22"/>
        </w:numPr>
        <w:tabs>
          <w:tab w:val="left" w:pos="432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17984" behindDoc="1" locked="0" layoutInCell="1" allowOverlap="1" wp14:anchorId="3E4E70FD" wp14:editId="6251661D">
            <wp:simplePos x="0" y="0"/>
            <wp:positionH relativeFrom="column">
              <wp:posOffset>5258435</wp:posOffset>
            </wp:positionH>
            <wp:positionV relativeFrom="paragraph">
              <wp:posOffset>49530</wp:posOffset>
            </wp:positionV>
            <wp:extent cx="990600" cy="923925"/>
            <wp:effectExtent l="0" t="0" r="0" b="9525"/>
            <wp:wrapNone/>
            <wp:docPr id="494" name="Picture 494" descr="Untitled-1 cop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Untitled-1 copy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1C3D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816960" behindDoc="1" locked="0" layoutInCell="1" allowOverlap="1" wp14:anchorId="67C7416C" wp14:editId="6225B2BC">
            <wp:simplePos x="0" y="0"/>
            <wp:positionH relativeFrom="column">
              <wp:posOffset>488556</wp:posOffset>
            </wp:positionH>
            <wp:positionV relativeFrom="paragraph">
              <wp:posOffset>47718</wp:posOffset>
            </wp:positionV>
            <wp:extent cx="1085850" cy="942975"/>
            <wp:effectExtent l="0" t="0" r="0" b="9525"/>
            <wp:wrapNone/>
            <wp:docPr id="495" name="Picture 495" descr="Untitled-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Untitled-1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1C3D">
        <w:rPr>
          <w:rFonts w:ascii="Times New Roman" w:hAnsi="Times New Roman" w:cs="Times New Roman"/>
          <w:sz w:val="24"/>
          <w:szCs w:val="24"/>
        </w:rPr>
        <w:t xml:space="preserve">                                                  </w:t>
      </w:r>
      <w:proofErr w:type="gramStart"/>
      <w:r w:rsidRPr="003F1C3D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Pr="003F1C3D">
        <w:rPr>
          <w:rFonts w:ascii="Times New Roman" w:hAnsi="Times New Roman" w:cs="Times New Roman"/>
          <w:sz w:val="24"/>
          <w:szCs w:val="24"/>
        </w:rPr>
        <w:t>.</w:t>
      </w:r>
      <w:r w:rsidRPr="003F1C3D">
        <w:rPr>
          <w:rFonts w:ascii="Times New Roman" w:hAnsi="Times New Roman" w:cs="Times New Roman"/>
          <w:sz w:val="24"/>
          <w:szCs w:val="24"/>
        </w:rPr>
        <w:tab/>
      </w:r>
      <w:r w:rsidRPr="003F1C3D">
        <w:rPr>
          <w:rFonts w:ascii="Times New Roman" w:hAnsi="Times New Roman" w:cs="Times New Roman"/>
          <w:sz w:val="24"/>
          <w:szCs w:val="24"/>
        </w:rPr>
        <w:tab/>
      </w:r>
      <w:r w:rsidRPr="003F1C3D">
        <w:rPr>
          <w:rFonts w:ascii="Times New Roman" w:hAnsi="Times New Roman" w:cs="Times New Roman"/>
          <w:sz w:val="24"/>
          <w:szCs w:val="24"/>
        </w:rPr>
        <w:tab/>
      </w:r>
      <w:r w:rsidRPr="003F1C3D">
        <w:rPr>
          <w:rFonts w:ascii="Times New Roman" w:hAnsi="Times New Roman" w:cs="Times New Roman"/>
          <w:sz w:val="24"/>
          <w:szCs w:val="24"/>
        </w:rPr>
        <w:tab/>
      </w:r>
      <w:r w:rsidRPr="003F1C3D">
        <w:rPr>
          <w:rFonts w:ascii="Times New Roman" w:hAnsi="Times New Roman" w:cs="Times New Roman"/>
          <w:sz w:val="24"/>
          <w:szCs w:val="24"/>
        </w:rPr>
        <w:tab/>
      </w:r>
      <w:r w:rsidRPr="003F1C3D">
        <w:rPr>
          <w:rFonts w:ascii="Times New Roman" w:hAnsi="Times New Roman" w:cs="Times New Roman"/>
          <w:sz w:val="24"/>
          <w:szCs w:val="24"/>
        </w:rPr>
        <w:tab/>
        <w:t>c.</w:t>
      </w:r>
      <w:r w:rsidRPr="003F1C3D">
        <w:rPr>
          <w:rFonts w:ascii="Times New Roman" w:hAnsi="Times New Roman" w:cs="Times New Roman"/>
          <w:sz w:val="24"/>
          <w:szCs w:val="24"/>
        </w:rPr>
        <w:tab/>
      </w:r>
    </w:p>
    <w:p w:rsidR="000E4BF3" w:rsidRPr="003F1C3D" w:rsidRDefault="000E4BF3" w:rsidP="000E4BF3"/>
    <w:p w:rsidR="000E4BF3" w:rsidRPr="003F1C3D" w:rsidRDefault="000E4BF3" w:rsidP="000E4BF3"/>
    <w:p w:rsidR="000E4BF3" w:rsidRPr="003F1C3D" w:rsidRDefault="000E4BF3" w:rsidP="000E4BF3"/>
    <w:p w:rsidR="000E4BF3" w:rsidRPr="003F1C3D" w:rsidRDefault="000E4BF3" w:rsidP="00C65E47">
      <w:pPr>
        <w:pStyle w:val="ListParagraph"/>
        <w:numPr>
          <w:ilvl w:val="0"/>
          <w:numId w:val="16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lastRenderedPageBreak/>
        <w:t>Determine if the following scale factor would create an enlargement, reduction, or isometric figure.</w:t>
      </w:r>
    </w:p>
    <w:p w:rsidR="000E4BF3" w:rsidRPr="003F1C3D" w:rsidRDefault="000E4BF3" w:rsidP="00C65E47">
      <w:pPr>
        <w:ind w:left="360"/>
      </w:pPr>
      <w:proofErr w:type="gramStart"/>
      <w:r w:rsidRPr="003F1C3D">
        <w:t>a.  3.5</w:t>
      </w:r>
      <w:proofErr w:type="gramEnd"/>
      <w:r w:rsidRPr="003F1C3D">
        <w:tab/>
      </w:r>
      <w:r w:rsidRPr="003F1C3D">
        <w:tab/>
        <w:t xml:space="preserve">  b.  2/5 </w:t>
      </w:r>
      <w:r w:rsidRPr="003F1C3D">
        <w:tab/>
        <w:t xml:space="preserve">       c. 0.6</w:t>
      </w:r>
      <w:r w:rsidRPr="003F1C3D">
        <w:tab/>
        <w:t xml:space="preserve"> </w:t>
      </w:r>
      <w:r w:rsidRPr="003F1C3D">
        <w:tab/>
        <w:t xml:space="preserve"> d. 1</w:t>
      </w:r>
      <w:r w:rsidRPr="003F1C3D">
        <w:tab/>
      </w:r>
      <w:r w:rsidRPr="003F1C3D">
        <w:tab/>
        <w:t xml:space="preserve">    e. 4/3</w:t>
      </w:r>
      <w:r w:rsidRPr="003F1C3D">
        <w:tab/>
      </w:r>
      <w:r w:rsidRPr="003F1C3D">
        <w:tab/>
        <w:t>f. -5/8</w:t>
      </w:r>
    </w:p>
    <w:p w:rsidR="00DD399E" w:rsidRPr="003F1C3D" w:rsidRDefault="00DD399E" w:rsidP="00DD399E">
      <w:pPr>
        <w:spacing w:line="360" w:lineRule="auto"/>
      </w:pPr>
    </w:p>
    <w:p w:rsidR="0015594F" w:rsidRPr="003F1C3D" w:rsidRDefault="0015594F" w:rsidP="00C65E47">
      <w:pPr>
        <w:pStyle w:val="ListParagraph"/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 xml:space="preserve">State whether the following are true or false.  If false, give a counterexample.  </w:t>
      </w:r>
    </w:p>
    <w:p w:rsidR="0015594F" w:rsidRPr="003F1C3D" w:rsidRDefault="00DD399E" w:rsidP="00C65E47">
      <w:pPr>
        <w:pStyle w:val="fav"/>
        <w:ind w:left="360"/>
      </w:pPr>
      <w:proofErr w:type="gramStart"/>
      <w:r w:rsidRPr="003F1C3D">
        <w:t>a</w:t>
      </w:r>
      <w:r w:rsidR="0015594F" w:rsidRPr="003F1C3D">
        <w:t>.  If</w:t>
      </w:r>
      <w:proofErr w:type="gramEnd"/>
      <w:r w:rsidR="0015594F" w:rsidRPr="003F1C3D">
        <w:t xml:space="preserve"> a figure is a square, then it is a parallelogram.</w:t>
      </w:r>
    </w:p>
    <w:p w:rsidR="0015594F" w:rsidRPr="003F1C3D" w:rsidRDefault="00DD399E" w:rsidP="00C65E47">
      <w:pPr>
        <w:pStyle w:val="fav"/>
        <w:ind w:left="360"/>
      </w:pPr>
      <w:proofErr w:type="gramStart"/>
      <w:r w:rsidRPr="003F1C3D">
        <w:t>b</w:t>
      </w:r>
      <w:r w:rsidR="0015594F" w:rsidRPr="003F1C3D">
        <w:t>.  If</w:t>
      </w:r>
      <w:proofErr w:type="gramEnd"/>
      <w:r w:rsidR="0015594F" w:rsidRPr="003F1C3D">
        <w:t xml:space="preserve"> a figure is a rectangle, then it is a rhombus.</w:t>
      </w:r>
    </w:p>
    <w:p w:rsidR="0015594F" w:rsidRPr="003F1C3D" w:rsidRDefault="00DD399E" w:rsidP="00C65E47">
      <w:pPr>
        <w:pStyle w:val="fav"/>
        <w:ind w:left="360"/>
      </w:pPr>
      <w:proofErr w:type="gramStart"/>
      <w:r w:rsidRPr="003F1C3D">
        <w:t>c</w:t>
      </w:r>
      <w:r w:rsidR="0015594F" w:rsidRPr="003F1C3D">
        <w:t>.  If</w:t>
      </w:r>
      <w:proofErr w:type="gramEnd"/>
      <w:r w:rsidR="0015594F" w:rsidRPr="003F1C3D">
        <w:t xml:space="preserve"> a figure is a rectangle, then the diagonals are perpendicular.</w:t>
      </w:r>
    </w:p>
    <w:p w:rsidR="0015594F" w:rsidRDefault="00DD399E" w:rsidP="00C65E47">
      <w:pPr>
        <w:pStyle w:val="fav"/>
        <w:ind w:left="360"/>
      </w:pPr>
      <w:proofErr w:type="gramStart"/>
      <w:r w:rsidRPr="003F1C3D">
        <w:t>d</w:t>
      </w:r>
      <w:r w:rsidR="0015594F" w:rsidRPr="003F1C3D">
        <w:t>.  If</w:t>
      </w:r>
      <w:proofErr w:type="gramEnd"/>
      <w:r w:rsidR="0015594F" w:rsidRPr="003F1C3D">
        <w:t xml:space="preserve"> a figure is a trapezoid, then it cannot be a square.</w:t>
      </w:r>
    </w:p>
    <w:p w:rsidR="00C65E47" w:rsidRPr="003F1C3D" w:rsidRDefault="00C65E47" w:rsidP="00C65E47">
      <w:pPr>
        <w:pStyle w:val="fav"/>
        <w:ind w:left="360"/>
      </w:pPr>
    </w:p>
    <w:p w:rsidR="0015594F" w:rsidRPr="003F1C3D" w:rsidRDefault="0015594F" w:rsidP="00DD399E">
      <w:pPr>
        <w:pStyle w:val="fav"/>
        <w:numPr>
          <w:ilvl w:val="0"/>
          <w:numId w:val="16"/>
        </w:numPr>
      </w:pPr>
      <w:r w:rsidRPr="003F1C3D">
        <w:rPr>
          <w:i/>
        </w:rPr>
        <w:t>ABCD</w:t>
      </w:r>
      <w:r w:rsidRPr="003F1C3D">
        <w:t xml:space="preserve"> is a parallelogram.  </w:t>
      </w:r>
      <w:proofErr w:type="gramStart"/>
      <w:r w:rsidRPr="003F1C3D">
        <w:t xml:space="preserve">If </w:t>
      </w:r>
      <w:proofErr w:type="gramEnd"/>
      <w:r w:rsidRPr="003F1C3D">
        <w:rPr>
          <w:position w:val="-6"/>
        </w:rPr>
        <w:object w:dxaOrig="1200" w:dyaOrig="320">
          <v:shape id="_x0000_i1042" type="#_x0000_t75" style="width:60pt;height:15.75pt" o:ole="">
            <v:imagedata r:id="rId51" o:title=""/>
          </v:shape>
          <o:OLEObject Type="Embed" ProgID="Equation.DSMT4" ShapeID="_x0000_i1042" DrawAspect="Content" ObjectID="_1482313287" r:id="rId52"/>
        </w:object>
      </w:r>
      <w:r w:rsidRPr="003F1C3D">
        <w:t>, find the measure of the remaining three angles.</w:t>
      </w:r>
    </w:p>
    <w:p w:rsidR="0015594F" w:rsidRPr="003F1C3D" w:rsidRDefault="0077240E" w:rsidP="0015594F">
      <w:r>
        <w:rPr>
          <w:noProof/>
        </w:rPr>
        <w:pict>
          <v:shape id="_x0000_s1178" type="#_x0000_t75" style="position:absolute;margin-left:36pt;margin-top:-.3pt;width:84.75pt;height:51.75pt;z-index:-251526144">
            <v:imagedata r:id="rId53" o:title=""/>
          </v:shape>
          <o:OLEObject Type="Embed" ProgID="Equation.DSMT4" ShapeID="_x0000_s1178" DrawAspect="Content" ObjectID="_1482313311" r:id="rId54"/>
        </w:pict>
      </w:r>
      <w:r w:rsidR="0015594F" w:rsidRPr="003F1C3D">
        <w:t xml:space="preserve">      </w:t>
      </w:r>
    </w:p>
    <w:p w:rsidR="0015594F" w:rsidRDefault="0015594F" w:rsidP="0015594F"/>
    <w:p w:rsidR="009574DF" w:rsidRPr="003F1C3D" w:rsidRDefault="009574DF" w:rsidP="0015594F"/>
    <w:p w:rsidR="00757127" w:rsidRPr="003F1C3D" w:rsidRDefault="00C65E47" w:rsidP="0015594F">
      <w:r w:rsidRPr="003F1C3D">
        <w:rPr>
          <w:noProof/>
        </w:rPr>
        <mc:AlternateContent>
          <mc:Choice Requires="wpg">
            <w:drawing>
              <wp:anchor distT="0" distB="0" distL="114300" distR="114300" simplePos="0" relativeHeight="251791360" behindDoc="0" locked="0" layoutInCell="1" allowOverlap="1" wp14:anchorId="10D1A617" wp14:editId="55DD7B9F">
                <wp:simplePos x="0" y="0"/>
                <wp:positionH relativeFrom="column">
                  <wp:posOffset>4842510</wp:posOffset>
                </wp:positionH>
                <wp:positionV relativeFrom="paragraph">
                  <wp:posOffset>153035</wp:posOffset>
                </wp:positionV>
                <wp:extent cx="1981200" cy="1298575"/>
                <wp:effectExtent l="0" t="0" r="0" b="0"/>
                <wp:wrapNone/>
                <wp:docPr id="358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1298575"/>
                          <a:chOff x="6811" y="12024"/>
                          <a:chExt cx="3120" cy="2188"/>
                        </a:xfrm>
                      </wpg:grpSpPr>
                      <wps:wsp>
                        <wps:cNvPr id="359" name="AutoShape 28"/>
                        <wps:cNvSpPr>
                          <a:spLocks noChangeArrowheads="1"/>
                        </wps:cNvSpPr>
                        <wps:spPr bwMode="auto">
                          <a:xfrm>
                            <a:off x="7249" y="12357"/>
                            <a:ext cx="1913" cy="1440"/>
                          </a:xfrm>
                          <a:prstGeom prst="parallelogram">
                            <a:avLst>
                              <a:gd name="adj" fmla="val 332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3687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389" y="12024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2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9229" y="1212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3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616" y="13749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4" name="Line 33"/>
                        <wps:cNvCnPr/>
                        <wps:spPr bwMode="auto">
                          <a:xfrm>
                            <a:off x="7711" y="12322"/>
                            <a:ext cx="995" cy="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5" name="Line 34"/>
                        <wps:cNvCnPr/>
                        <wps:spPr bwMode="auto">
                          <a:xfrm flipV="1">
                            <a:off x="7249" y="12357"/>
                            <a:ext cx="1902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6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236" y="12940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" o:spid="_x0000_s1032" style="position:absolute;margin-left:381.3pt;margin-top:12.05pt;width:156pt;height:102.25pt;z-index:251791360" coordorigin="6811,12024" coordsize="3120,2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8" o:spid="_x0000_s1033" type="#_x0000_t7" style="position:absolute;left:7249;top:12357;width:1913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qP2MQA&#10;AADcAAAADwAAAGRycy9kb3ducmV2LnhtbESP3WrCQBSE7wu+w3KE3tVNtPUnuooVAsUbUfMAh+wx&#10;Ce6eDdlV49u7hUIvh5n5hlltemvEnTrfOFaQjhIQxKXTDVcKinP+MQfhA7JG45gUPMnDZj14W2Gm&#10;3YOPdD+FSkQI+wwV1CG0mZS+rMmiH7mWOHoX11kMUXaV1B0+ItwaOU6SqbTYcFyosaVdTeX1dLMK&#10;Pv0zLfaH/NtPinQ2K8dmnxuj1Puw3y5BBOrDf/iv/aMVTL4W8HsmHgG5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qj9jEAAAA3AAAAA8AAAAAAAAAAAAAAAAAmAIAAGRycy9k&#10;b3ducmV2LnhtbFBLBQYAAAAABAAEAPUAAACJAwAAAAA=&#10;"/>
                <v:shape id="Text Box 29" o:spid="_x0000_s1034" type="#_x0000_t202" style="position:absolute;left:6811;top:13687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uUoc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o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EuUocAAAADcAAAADwAAAAAAAAAAAAAAAACYAgAAZHJzL2Rvd25y&#10;ZXYueG1sUEsFBgAAAAAEAAQA9QAAAIUDAAAAAA==&#10;" filled="f" stroked="f">
                  <v:textbox>
                    <w:txbxContent>
                      <w:p w:rsidR="001D469B" w:rsidRDefault="001D469B" w:rsidP="0015594F">
                        <w:r>
                          <w:t>P</w:t>
                        </w:r>
                      </w:p>
                    </w:txbxContent>
                  </v:textbox>
                </v:shape>
                <v:shape id="Text Box 30" o:spid="_x0000_s1035" type="#_x0000_t202" style="position:absolute;left:7389;top:12024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cxOs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FrO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MHMTrEAAAA3AAAAA8AAAAAAAAAAAAAAAAAmAIAAGRycy9k&#10;b3ducmV2LnhtbFBLBQYAAAAABAAEAPUAAACJAwAAAAA=&#10;" filled="f" stroked="f">
                  <v:textbox>
                    <w:txbxContent>
                      <w:p w:rsidR="001D469B" w:rsidRDefault="001D469B" w:rsidP="0015594F">
                        <w:r>
                          <w:t>M</w:t>
                        </w:r>
                      </w:p>
                    </w:txbxContent>
                  </v:textbox>
                </v:shape>
                <v:shape id="Text Box 31" o:spid="_x0000_s1036" type="#_x0000_t202" style="position:absolute;left:9229;top:1212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WvTc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WvTcMAAADcAAAADwAAAAAAAAAAAAAAAACYAgAAZHJzL2Rv&#10;d25yZXYueG1sUEsFBgAAAAAEAAQA9QAAAIgDAAAAAA==&#10;" filled="f" stroked="f">
                  <v:textbox>
                    <w:txbxContent>
                      <w:p w:rsidR="001D469B" w:rsidRDefault="001D469B" w:rsidP="0015594F">
                        <w:r>
                          <w:t>N</w:t>
                        </w:r>
                      </w:p>
                    </w:txbxContent>
                  </v:textbox>
                </v:shape>
                <v:shape id="Text Box 32" o:spid="_x0000_s1037" type="#_x0000_t202" style="position:absolute;left:8616;top:13749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kK1s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qA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ZCtbEAAAA3AAAAA8AAAAAAAAAAAAAAAAAmAIAAGRycy9k&#10;b3ducmV2LnhtbFBLBQYAAAAABAAEAPUAAACJAwAAAAA=&#10;" filled="f" stroked="f">
                  <v:textbox>
                    <w:txbxContent>
                      <w:p w:rsidR="001D469B" w:rsidRDefault="001D469B" w:rsidP="0015594F">
                        <w:r>
                          <w:t>O</w:t>
                        </w:r>
                      </w:p>
                    </w:txbxContent>
                  </v:textbox>
                </v:shape>
                <v:line id="Line 33" o:spid="_x0000_s1038" style="position:absolute;visibility:visible;mso-wrap-style:square" from="7711,12322" to="8706,1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mNn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/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2Y2cxwAAANwAAAAPAAAAAAAA&#10;AAAAAAAAAKECAABkcnMvZG93bnJldi54bWxQSwUGAAAAAAQABAD5AAAAlQMAAAAA&#10;"/>
                <v:line id="Line 34" o:spid="_x0000_s1039" style="position:absolute;flip:y;visibility:visible;mso-wrap-style:square" from="7249,12357" to="9151,1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GpeMcAAADcAAAADwAAAGRycy9kb3ducmV2LnhtbESPQWsCMRSE70L/Q3iFXqRmW63YrVGk&#10;IHjwUltWvD03r5tlNy/bJOr23zcFweMwM98w82VvW3EmH2rHCp5GGQji0umaKwVfn+vHGYgQkTW2&#10;jknBLwVYLu4Gc8y1u/AHnXexEgnCIUcFJsYulzKUhiyGkeuIk/ftvMWYpK+k9nhJcNvK5yybSos1&#10;pwWDHb0bKpvdySqQs+3wx6+Ok6Zo9vtXU5RFd9gq9XDfr95AROrjLXxtb7SC8fQF/s+kIyA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sal4xwAAANwAAAAPAAAAAAAA&#10;AAAAAAAAAKECAABkcnMvZG93bnJldi54bWxQSwUGAAAAAAQABAD5AAAAlQMAAAAA&#10;"/>
                <v:shape id="Text Box 35" o:spid="_x0000_s1040" type="#_x0000_t202" style="position:absolute;left:8236;top:12940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6pTsQA&#10;AADcAAAADwAAAGRycy9kb3ducmV2LnhtbESPQWvCQBSE74X+h+UVvNXdVhtq6iaUiuDJolbB2yP7&#10;TEKzb0N2NfHfu4WCx2FmvmHm+WAbcaHO1441vIwVCOLCmZpLDT+75fM7CB+QDTaOScOVPOTZ48Mc&#10;U+N63tBlG0oRIexT1FCF0KZS+qIii37sWuLonVxnMUTZldJ02Ee4beSrUom0WHNcqLClr4qK3+3Z&#10;ativT8fDVH2XC/vW9m5Qku1Maj16Gj4/QAQawj38314ZDZM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uqU7EAAAA3AAAAA8AAAAAAAAAAAAAAAAAmAIAAGRycy9k&#10;b3ducmV2LnhtbFBLBQYAAAAABAAEAPUAAACJAwAAAAA=&#10;" filled="f" stroked="f">
                  <v:textbox>
                    <w:txbxContent>
                      <w:p w:rsidR="001D469B" w:rsidRDefault="001D469B" w:rsidP="0015594F">
                        <w: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5594F" w:rsidRPr="003F1C3D" w:rsidRDefault="0015594F" w:rsidP="00DD399E">
      <w:pPr>
        <w:pStyle w:val="fav"/>
        <w:numPr>
          <w:ilvl w:val="0"/>
          <w:numId w:val="16"/>
        </w:numPr>
      </w:pPr>
      <w:r w:rsidRPr="003F1C3D">
        <w:rPr>
          <w:i/>
        </w:rPr>
        <w:t>MNOP</w:t>
      </w:r>
      <w:r w:rsidRPr="003F1C3D">
        <w:t xml:space="preserve"> is a rhombus.  If </w:t>
      </w:r>
      <w:r w:rsidRPr="003F1C3D">
        <w:rPr>
          <w:position w:val="-6"/>
        </w:rPr>
        <w:object w:dxaOrig="1500" w:dyaOrig="320">
          <v:shape id="_x0000_i1044" type="#_x0000_t75" style="width:75pt;height:15.75pt" o:ole="">
            <v:imagedata r:id="rId55" o:title=""/>
          </v:shape>
          <o:OLEObject Type="Embed" ProgID="Equation.DSMT4" ShapeID="_x0000_i1044" DrawAspect="Content" ObjectID="_1482313288" r:id="rId56"/>
        </w:object>
      </w:r>
      <w:r w:rsidRPr="003F1C3D">
        <w:t>, find each of the following:</w:t>
      </w:r>
    </w:p>
    <w:p w:rsidR="0015594F" w:rsidRPr="003F1C3D" w:rsidRDefault="0015594F" w:rsidP="0015594F">
      <w:pPr>
        <w:pStyle w:val="fav"/>
        <w:numPr>
          <w:ilvl w:val="0"/>
          <w:numId w:val="18"/>
        </w:numPr>
      </w:pPr>
      <w:r w:rsidRPr="003F1C3D">
        <w:rPr>
          <w:position w:val="-10"/>
        </w:rPr>
        <w:object w:dxaOrig="2140" w:dyaOrig="320">
          <v:shape id="_x0000_i1045" type="#_x0000_t75" style="width:107.25pt;height:15.75pt" o:ole="">
            <v:imagedata r:id="rId57" o:title=""/>
          </v:shape>
          <o:OLEObject Type="Embed" ProgID="Equation.DSMT4" ShapeID="_x0000_i1045" DrawAspect="Content" ObjectID="_1482313289" r:id="rId58"/>
        </w:object>
      </w:r>
    </w:p>
    <w:p w:rsidR="0015594F" w:rsidRPr="003F1C3D" w:rsidRDefault="0015594F" w:rsidP="0015594F">
      <w:pPr>
        <w:pStyle w:val="fav"/>
        <w:numPr>
          <w:ilvl w:val="0"/>
          <w:numId w:val="18"/>
        </w:numPr>
      </w:pPr>
      <w:r w:rsidRPr="003F1C3D">
        <w:rPr>
          <w:position w:val="-10"/>
        </w:rPr>
        <w:object w:dxaOrig="2160" w:dyaOrig="320">
          <v:shape id="_x0000_i1046" type="#_x0000_t75" style="width:108pt;height:15.75pt" o:ole="">
            <v:imagedata r:id="rId59" o:title=""/>
          </v:shape>
          <o:OLEObject Type="Embed" ProgID="Equation.DSMT4" ShapeID="_x0000_i1046" DrawAspect="Content" ObjectID="_1482313290" r:id="rId60"/>
        </w:object>
      </w:r>
    </w:p>
    <w:p w:rsidR="0015594F" w:rsidRPr="003F1C3D" w:rsidRDefault="0015594F" w:rsidP="0015594F">
      <w:pPr>
        <w:pStyle w:val="fav"/>
        <w:numPr>
          <w:ilvl w:val="0"/>
          <w:numId w:val="18"/>
        </w:numPr>
      </w:pPr>
      <w:r w:rsidRPr="003F1C3D">
        <w:rPr>
          <w:position w:val="-10"/>
        </w:rPr>
        <w:object w:dxaOrig="2180" w:dyaOrig="320">
          <v:shape id="_x0000_i1047" type="#_x0000_t75" style="width:108.75pt;height:15.75pt" o:ole="">
            <v:imagedata r:id="rId61" o:title=""/>
          </v:shape>
          <o:OLEObject Type="Embed" ProgID="Equation.DSMT4" ShapeID="_x0000_i1047" DrawAspect="Content" ObjectID="_1482313291" r:id="rId62"/>
        </w:object>
      </w:r>
    </w:p>
    <w:p w:rsidR="0015594F" w:rsidRPr="003F1C3D" w:rsidRDefault="0015594F" w:rsidP="0015594F">
      <w:pPr>
        <w:tabs>
          <w:tab w:val="left" w:pos="8910"/>
        </w:tabs>
      </w:pPr>
      <w:r w:rsidRPr="003F1C3D">
        <w:tab/>
      </w:r>
    </w:p>
    <w:p w:rsidR="0015594F" w:rsidRPr="003F1C3D" w:rsidRDefault="0015594F" w:rsidP="00604638">
      <w:pPr>
        <w:pStyle w:val="fav"/>
        <w:numPr>
          <w:ilvl w:val="0"/>
          <w:numId w:val="16"/>
        </w:numPr>
      </w:pPr>
      <w:r w:rsidRPr="003F1C3D">
        <w:rPr>
          <w:noProof/>
        </w:rPr>
        <mc:AlternateContent>
          <mc:Choice Requires="wpg">
            <w:drawing>
              <wp:anchor distT="0" distB="0" distL="114300" distR="114300" simplePos="0" relativeHeight="251792384" behindDoc="0" locked="0" layoutInCell="1" allowOverlap="1" wp14:anchorId="30606482" wp14:editId="7CFC8AB7">
                <wp:simplePos x="0" y="0"/>
                <wp:positionH relativeFrom="column">
                  <wp:posOffset>4587875</wp:posOffset>
                </wp:positionH>
                <wp:positionV relativeFrom="paragraph">
                  <wp:posOffset>137795</wp:posOffset>
                </wp:positionV>
                <wp:extent cx="2139950" cy="1168400"/>
                <wp:effectExtent l="0" t="0" r="0" b="0"/>
                <wp:wrapNone/>
                <wp:docPr id="367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9950" cy="1168400"/>
                          <a:chOff x="7467" y="1501"/>
                          <a:chExt cx="3370" cy="1840"/>
                        </a:xfrm>
                      </wpg:grpSpPr>
                      <wpg:grpSp>
                        <wpg:cNvPr id="368" name="Group 37"/>
                        <wpg:cNvGrpSpPr>
                          <a:grpSpLocks/>
                        </wpg:cNvGrpSpPr>
                        <wpg:grpSpPr bwMode="auto">
                          <a:xfrm>
                            <a:off x="7797" y="1876"/>
                            <a:ext cx="2615" cy="1124"/>
                            <a:chOff x="7797" y="1876"/>
                            <a:chExt cx="2615" cy="1124"/>
                          </a:xfrm>
                        </wpg:grpSpPr>
                        <wps:wsp>
                          <wps:cNvPr id="369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97" y="1889"/>
                              <a:ext cx="2615" cy="11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0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97" y="1876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1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7797" y="2802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2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01" y="1889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4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01" y="2801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75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486" y="1501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76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368" y="1569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77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0397" y="2879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78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467" y="2921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15594F">
                              <w: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79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7794" y="1889"/>
                            <a:ext cx="2616" cy="1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0" name="AutoShap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97" y="1876"/>
                            <a:ext cx="2616" cy="1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041" style="position:absolute;left:0;text-align:left;margin-left:361.25pt;margin-top:10.85pt;width:168.5pt;height:92pt;z-index:251792384" coordorigin="7467,1501" coordsize="3370,1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">
                <v:group id="Group 37" o:spid="_x0000_s1042" style="position:absolute;left:7797;top:1876;width:2615;height:1124" coordorigin="7797,1876" coordsize="2615,1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FqR0bwwAAANwAAAAP&#10;AAAAAAAAAAAAAAAAAKoCAABkcnMvZG93bnJldi54bWxQSwUGAAAAAAQABAD6AAAAmgMAAAAA&#10;">
                  <v:rect id="Rectangle 38" o:spid="_x0000_s1043" style="position:absolute;left:7797;top:1889;width:2615;height:1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5dTsUA&#10;AADcAAAADwAAAGRycy9kb3ducmV2LnhtbESPQWvCQBSE74X+h+UVequbKgRN3YTSYqnHGC/entnX&#10;JG32bchuYuqvdwXB4zAz3zDrbDKtGKl3jWUFr7MIBHFpdcOVgn2xeVmCcB5ZY2uZFPyTgyx9fFhj&#10;ou2Jcxp3vhIBwi5BBbX3XSKlK2sy6Ga2Iw7ej+0N+iD7SuoeTwFuWjmPolgabDgs1NjRR03l324w&#10;Co7NfI/nvPiKzGqz8Nup+B0On0o9P03vbyA8Tf4evrW/tYJFvILrmXAEZH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jl1OxQAAANwAAAAPAAAAAAAAAAAAAAAAAJgCAABkcnMv&#10;ZG93bnJldi54bWxQSwUGAAAAAAQABAD1AAAAigMAAAAA&#10;"/>
                  <v:rect id="Rectangle 39" o:spid="_x0000_s1044" style="position:absolute;left:7797;top:1876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21iDr8A&#10;AADcAAAADwAAAGRycy9kb3ducmV2LnhtbERPTa/BQBTdS/yHyZXYMUXiUYbIeyEsqY3d1bna0rnT&#10;dAbl15vFSyxPzvd82ZhSPKh2hWUFg34Egji1uuBMwTFZ9yYgnEfWWFomBS9ysFy0W3OMtX3ynh4H&#10;n4kQwi5GBbn3VSylS3My6Pq2Ig7cxdYGfYB1JnWNzxBuSjmMorE0WHBoyLGi35zS2+FuFJyL4RHf&#10;+2QTmel65HdNcr2f/pTqdprVDISnxn/F/+6tVjD6CfPDmXAE5OI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bWIOvwAAANwAAAAPAAAAAAAAAAAAAAAAAJgCAABkcnMvZG93bnJl&#10;di54bWxQSwUGAAAAAAQABAD1AAAAhAMAAAAA&#10;"/>
                  <v:rect id="Rectangle 40" o:spid="_x0000_s1045" style="position:absolute;left:7797;top:2802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HHlcUA&#10;AADcAAAADwAAAGRycy9kb3ducmV2LnhtbESPQWvCQBSE7wX/w/KE3upGBVujq4glxR5NcuntmX0m&#10;abNvQ3ZN0v76bqHgcZiZb5jtfjSN6KlztWUF81kEgriwuuZSQZ4lTy8gnEfW2FgmBd/kYL+bPGwx&#10;1nbgM/WpL0WAsItRQeV9G0vpiooMupltiYN3tZ1BH2RXSt3hEOCmkYsoWkmDNYeFCls6VlR8pTej&#10;4FIvcvw5Z2+RWSdL/z5mn7ePV6Uep+NhA8LT6O/h//ZJK1g+z+HvTDgCcvc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IceVxQAAANwAAAAPAAAAAAAAAAAAAAAAAJgCAABkcnMv&#10;ZG93bnJldi54bWxQSwUGAAAAAAQABAD1AAAAigMAAAAA&#10;"/>
                  <v:rect id="Rectangle 41" o:spid="_x0000_s1046" style="position:absolute;left:10201;top:1889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NZ4sUA&#10;AADcAAAADwAAAGRycy9kb3ducmV2LnhtbESPT2vCQBTE70K/w/IKvenGCLWmriKWlPao8eLtNfua&#10;pGbfhuzmT/30bkHocZiZ3zDr7Whq0VPrKssK5rMIBHFudcWFglOWTl9AOI+ssbZMCn7JwXbzMFlj&#10;ou3AB+qPvhABwi5BBaX3TSKly0sy6Ga2IQ7et20N+iDbQuoWhwA3tYyj6FkarDgslNjQvqT8cuyM&#10;gq8qPuH1kL1HZpUu/OeY/XTnN6WeHsfdKwhPo/8P39sfWsFiGcPfmXAE5OY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81nixQAAANwAAAAPAAAAAAAAAAAAAAAAAJgCAABkcnMv&#10;ZG93bnJldi54bWxQSwUGAAAAAAQABAD1AAAAigMAAAAA&#10;"/>
                  <v:rect id="Rectangle 42" o:spid="_x0000_s1047" style="position:absolute;left:10201;top:2801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ZkDcQA&#10;AADcAAAADwAAAGRycy9kb3ducmV2LnhtbESPT4vCMBTE74LfITzBm6b+QXerUWQXRY9aL3t72zzb&#10;avNSmqjVT79ZEDwOM/MbZr5sTCluVLvCsoJBPwJBnFpdcKbgmKx7HyCcR9ZYWiYFD3KwXLRbc4y1&#10;vfOebgefiQBhF6OC3PsqltKlORl0fVsRB+9ka4M+yDqTusZ7gJtSDqNoIg0WHBZyrOgrp/RyuBoF&#10;v8XwiM99sonM53rkd01yvv58K9XtNKsZCE+Nf4df7a1WMJqO4f9MOAJ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WZA3EAAAA3AAAAA8AAAAAAAAAAAAAAAAAmAIAAGRycy9k&#10;b3ducmV2LnhtbFBLBQYAAAAABAAEAPUAAACJAwAAAAA=&#10;"/>
                </v:group>
                <v:shape id="Text Box 43" o:spid="_x0000_s1048" type="#_x0000_t202" style="position:absolute;left:7486;top:1501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EM/cMA&#10;AADcAAAADwAAAGRycy9kb3ducmV2LnhtbESPQWvCQBSE74X+h+UVvNWNFbWkriJVwYMXNb0/sq/Z&#10;0OzbkH018d+7hYLHYWa+YZbrwTfqSl2sAxuYjDNQxGWwNVcGisv+9R1UFGSLTWAycKMI69Xz0xJz&#10;G3o+0fUslUoQjjkacCJtrnUsHXmM49ASJ+87dB4lya7StsM+wX2j37Jsrj3WnBYctvTpqPw5/3oD&#10;InYzuRU7Hw9fw3Hbu6ycYWHM6GXYfIASGuQR/m8frIHpYgZ/Z9IR0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2EM/cMAAADcAAAADwAAAAAAAAAAAAAAAACYAgAAZHJzL2Rv&#10;d25yZXYueG1sUEsFBgAAAAAEAAQA9QAAAIgDAAAAAA==&#10;" filled="f" stroked="f">
                  <v:textbox style="mso-fit-shape-to-text:t">
                    <w:txbxContent>
                      <w:p w:rsidR="001D469B" w:rsidRDefault="001D469B" w:rsidP="0015594F">
                        <w:r>
                          <w:t>G</w:t>
                        </w:r>
                      </w:p>
                    </w:txbxContent>
                  </v:textbox>
                </v:shape>
                <v:shape id="Text Box 44" o:spid="_x0000_s1049" type="#_x0000_t202" style="position:absolute;left:10368;top:1569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OSisMA&#10;AADcAAAADwAAAGRycy9kb3ducmV2LnhtbESPQWvCQBSE70L/w/IK3nRjpbakriJVwYMXbXp/ZF+z&#10;odm3Iftq4r93C4LHYWa+YZbrwTfqQl2sAxuYTTNQxGWwNVcGiq/95B1UFGSLTWAycKUI69XTaIm5&#10;DT2f6HKWSiUIxxwNOJE21zqWjjzGaWiJk/cTOo+SZFdp22Gf4L7RL1m20B5rTgsOW/p0VP6e/7wB&#10;EbuZXYudj4fv4bjtXVa+YmHM+HnYfIASGuQRvrcP1sD8bQH/Z9IR0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7OSisMAAADcAAAADwAAAAAAAAAAAAAAAACYAgAAZHJzL2Rv&#10;d25yZXYueG1sUEsFBgAAAAAEAAQA9QAAAIgDAAAAAA==&#10;" filled="f" stroked="f">
                  <v:textbox style="mso-fit-shape-to-text:t">
                    <w:txbxContent>
                      <w:p w:rsidR="001D469B" w:rsidRDefault="001D469B" w:rsidP="0015594F">
                        <w:r>
                          <w:t>H</w:t>
                        </w:r>
                      </w:p>
                    </w:txbxContent>
                  </v:textbox>
                </v:shape>
                <v:shape id="Text Box 45" o:spid="_x0000_s1050" type="#_x0000_t202" style="position:absolute;left:10397;top:2879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83EcMA&#10;AADcAAAADwAAAGRycy9kb3ducmV2LnhtbESPQWvCQBSE74L/YXlCb7rRUi2pq4htwUMvxnh/ZF+z&#10;odm3Iftq4r/vFgo9DjPzDbPdj75VN+pjE9jAcpGBIq6Cbbg2UF7e58+goiBbbAOTgTtF2O+mky3m&#10;Ngx8plshtUoQjjkacCJdrnWsHHmMi9ARJ+8z9B4lyb7WtschwX2rV1m21h4bTgsOOzo6qr6Kb29A&#10;xB6W9/LNx9N1/HgdXFY9YWnMw2w8vIASGuU//Nc+WQOPmw3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P83EcMAAADcAAAADwAAAAAAAAAAAAAAAACYAgAAZHJzL2Rv&#10;d25yZXYueG1sUEsFBgAAAAAEAAQA9QAAAIgDAAAAAA==&#10;" filled="f" stroked="f">
                  <v:textbox style="mso-fit-shape-to-text:t">
                    <w:txbxContent>
                      <w:p w:rsidR="001D469B" w:rsidRDefault="001D469B" w:rsidP="0015594F">
                        <w:r>
                          <w:t>I</w:t>
                        </w:r>
                      </w:p>
                    </w:txbxContent>
                  </v:textbox>
                </v:shape>
                <v:shape id="Text Box 46" o:spid="_x0000_s1051" type="#_x0000_t202" style="position:absolute;left:7467;top:2921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CjY8AA&#10;AADcAAAADwAAAGRycy9kb3ducmV2LnhtbERPTWvCQBC9F/wPyxR6040t1RKzEVELHnqppvchO2ZD&#10;s7MhOzXx33cPhR4f77vYTr5TNxpiG9jAcpGBIq6DbbkxUF3e52+goiBb7AKTgTtF2JazhwJzG0b+&#10;pNtZGpVCOOZowIn0udaxduQxLkJPnLhrGDxKgkOj7YBjCvedfs6ylfbYcmpw2NPeUf19/vEGROxu&#10;ea+OPp6+po/D6LL6FStjnh6n3QaU0CT/4j/3yRp4Wae16Uw6Arr8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WCjY8AAAADcAAAADwAAAAAAAAAAAAAAAACYAgAAZHJzL2Rvd25y&#10;ZXYueG1sUEsFBgAAAAAEAAQA9QAAAIUDAAAAAA==&#10;" filled="f" stroked="f">
                  <v:textbox style="mso-fit-shape-to-text:t">
                    <w:txbxContent>
                      <w:p w:rsidR="001D469B" w:rsidRDefault="001D469B" w:rsidP="0015594F">
                        <w:r>
                          <w:t>J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7" o:spid="_x0000_s1052" type="#_x0000_t32" style="position:absolute;left:7794;top:1889;width:2616;height:1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A2ws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8fML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kDbCxwAAANwAAAAPAAAAAAAA&#10;AAAAAAAAAKECAABkcnMvZG93bnJldi54bWxQSwUGAAAAAAQABAD5AAAAlQMAAAAA&#10;"/>
                <v:shape id="AutoShape 48" o:spid="_x0000_s1053" type="#_x0000_t32" style="position:absolute;left:7797;top:1876;width:2616;height:11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5vE8EAAADcAAAADwAAAGRycy9kb3ducmV2LnhtbERPz2vCMBS+C/4P4QleZKZ1IKUzigwG&#10;4mEw7cHjI3m2xealJrF2//1yGHj8+H5vdqPtxEA+tI4V5MsMBLF2puVaQXX+eitAhIhssHNMCn4p&#10;wG47nWywNO7JPzScYi1SCIcSFTQx9qWUQTdkMSxdT5y4q/MWY4K+lsbjM4XbTq6ybC0ttpwaGuzp&#10;syF9Oz2sgvZYfVfD4h69Lo75xefhfOm0UvPZuP8AEWmML/G/+2AUvBdpfjqTjo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nm8TwQAAANwAAAAPAAAAAAAAAAAAAAAA&#10;AKECAABkcnMvZG93bnJldi54bWxQSwUGAAAAAAQABAD5AAAAjwMAAAAA&#10;"/>
              </v:group>
            </w:pict>
          </mc:Fallback>
        </mc:AlternateContent>
      </w:r>
      <w:r w:rsidRPr="003F1C3D">
        <w:t xml:space="preserve">Use polygon </w:t>
      </w:r>
      <w:r w:rsidRPr="003F1C3D">
        <w:rPr>
          <w:i/>
        </w:rPr>
        <w:t>GHIJ</w:t>
      </w:r>
      <w:r w:rsidRPr="003F1C3D">
        <w:t xml:space="preserve"> to the right to answer the following:</w:t>
      </w:r>
    </w:p>
    <w:p w:rsidR="0015594F" w:rsidRPr="003F1C3D" w:rsidRDefault="0015594F" w:rsidP="0015594F">
      <w:pPr>
        <w:pStyle w:val="fav"/>
        <w:tabs>
          <w:tab w:val="left" w:pos="8400"/>
        </w:tabs>
      </w:pPr>
      <w:r w:rsidRPr="003F1C3D">
        <w:t xml:space="preserve">       </w:t>
      </w:r>
      <w:r w:rsidRPr="003F1C3D">
        <w:tab/>
      </w:r>
    </w:p>
    <w:p w:rsidR="0015594F" w:rsidRPr="003F1C3D" w:rsidRDefault="0015594F" w:rsidP="0015594F">
      <w:pPr>
        <w:pStyle w:val="fav"/>
        <w:numPr>
          <w:ilvl w:val="0"/>
          <w:numId w:val="19"/>
        </w:numPr>
      </w:pPr>
      <w:r w:rsidRPr="003F1C3D">
        <w:t xml:space="preserve">If </w:t>
      </w:r>
      <w:r w:rsidRPr="003F1C3D">
        <w:rPr>
          <w:i/>
        </w:rPr>
        <w:t xml:space="preserve">GJ = 3x + 5, GH = 22 – 9x, HI = x + 17, </w:t>
      </w:r>
      <w:r w:rsidRPr="003F1C3D">
        <w:t xml:space="preserve">find </w:t>
      </w:r>
      <w:r w:rsidRPr="003F1C3D">
        <w:rPr>
          <w:i/>
        </w:rPr>
        <w:t>x.</w:t>
      </w:r>
    </w:p>
    <w:p w:rsidR="0015594F" w:rsidRPr="003F1C3D" w:rsidRDefault="0015594F" w:rsidP="0015594F">
      <w:pPr>
        <w:pStyle w:val="fav"/>
        <w:rPr>
          <w:i/>
        </w:rPr>
      </w:pPr>
    </w:p>
    <w:p w:rsidR="0015594F" w:rsidRPr="003F1C3D" w:rsidRDefault="0015594F" w:rsidP="0015594F">
      <w:pPr>
        <w:pStyle w:val="fav"/>
        <w:rPr>
          <w:i/>
        </w:rPr>
      </w:pPr>
    </w:p>
    <w:p w:rsidR="0015594F" w:rsidRPr="003F1C3D" w:rsidRDefault="0015594F" w:rsidP="0015594F">
      <w:pPr>
        <w:pStyle w:val="fav"/>
        <w:rPr>
          <w:i/>
        </w:rPr>
      </w:pPr>
    </w:p>
    <w:p w:rsidR="0015594F" w:rsidRPr="003F1C3D" w:rsidRDefault="0015594F" w:rsidP="0015594F">
      <w:pPr>
        <w:pStyle w:val="fav"/>
        <w:numPr>
          <w:ilvl w:val="0"/>
          <w:numId w:val="19"/>
        </w:numPr>
      </w:pPr>
      <w:r w:rsidRPr="003F1C3D">
        <w:t xml:space="preserve">If </w:t>
      </w:r>
      <w:r w:rsidRPr="003F1C3D">
        <w:rPr>
          <w:i/>
        </w:rPr>
        <w:t xml:space="preserve">GI = 3x – 12, JH = 2x + </w:t>
      </w:r>
      <w:proofErr w:type="gramStart"/>
      <w:r w:rsidRPr="003F1C3D">
        <w:rPr>
          <w:i/>
        </w:rPr>
        <w:t xml:space="preserve">10 </w:t>
      </w:r>
      <w:r w:rsidRPr="003F1C3D">
        <w:t>,</w:t>
      </w:r>
      <w:proofErr w:type="gramEnd"/>
      <w:r w:rsidRPr="003F1C3D">
        <w:t xml:space="preserve"> find</w:t>
      </w:r>
      <w:r w:rsidRPr="003F1C3D">
        <w:rPr>
          <w:i/>
        </w:rPr>
        <w:t xml:space="preserve"> JH.</w:t>
      </w:r>
    </w:p>
    <w:p w:rsidR="0015594F" w:rsidRPr="003F1C3D" w:rsidRDefault="0015594F" w:rsidP="0015594F"/>
    <w:p w:rsidR="009574DF" w:rsidRPr="003F1C3D" w:rsidRDefault="009574DF" w:rsidP="009574DF">
      <w:pPr>
        <w:pStyle w:val="ListParagraph"/>
        <w:spacing w:line="36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9C632B" w:rsidRPr="00724317" w:rsidRDefault="00CE7300" w:rsidP="00724317">
      <w:pPr>
        <w:pStyle w:val="ListParagraph"/>
        <w:numPr>
          <w:ilvl w:val="0"/>
          <w:numId w:val="16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>List the names of polygons 3 through 14.</w:t>
      </w:r>
    </w:p>
    <w:p w:rsidR="00D559A8" w:rsidRPr="003F1C3D" w:rsidRDefault="00D559A8" w:rsidP="009C632B">
      <w:pPr>
        <w:ind w:firstLine="360"/>
      </w:pPr>
      <w:r w:rsidRPr="003F1C3D">
        <w:tab/>
      </w:r>
      <w:r w:rsidRPr="003F1C3D">
        <w:tab/>
      </w:r>
    </w:p>
    <w:p w:rsidR="002D1902" w:rsidRPr="003F1C3D" w:rsidRDefault="002D1902" w:rsidP="007968FC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noProof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 xml:space="preserve">For which value(s) of </w:t>
      </w:r>
      <w:r w:rsidRPr="003F1C3D">
        <w:rPr>
          <w:rFonts w:ascii="Times New Roman" w:hAnsi="Times New Roman" w:cs="Times New Roman"/>
          <w:i/>
          <w:sz w:val="24"/>
          <w:szCs w:val="24"/>
        </w:rPr>
        <w:t>x</w:t>
      </w:r>
      <w:r w:rsidRPr="003F1C3D">
        <w:rPr>
          <w:rFonts w:ascii="Times New Roman" w:hAnsi="Times New Roman" w:cs="Times New Roman"/>
          <w:sz w:val="24"/>
          <w:szCs w:val="24"/>
        </w:rPr>
        <w:t xml:space="preserve"> are the triangles congruent?</w:t>
      </w:r>
    </w:p>
    <w:p w:rsidR="002D1902" w:rsidRPr="003F1C3D" w:rsidRDefault="002D1902" w:rsidP="002D1902">
      <w:pPr>
        <w:tabs>
          <w:tab w:val="left" w:pos="5130"/>
          <w:tab w:val="left" w:pos="5190"/>
          <w:tab w:val="left" w:pos="5220"/>
        </w:tabs>
      </w:pPr>
      <w:r w:rsidRPr="003F1C3D">
        <w:rPr>
          <w:noProof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4319028C" wp14:editId="318396CB">
                <wp:simplePos x="0" y="0"/>
                <wp:positionH relativeFrom="column">
                  <wp:posOffset>2190750</wp:posOffset>
                </wp:positionH>
                <wp:positionV relativeFrom="paragraph">
                  <wp:posOffset>133350</wp:posOffset>
                </wp:positionV>
                <wp:extent cx="1838325" cy="1552575"/>
                <wp:effectExtent l="0" t="0" r="0" b="4445"/>
                <wp:wrapNone/>
                <wp:docPr id="84" name="Group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8325" cy="1552575"/>
                          <a:chOff x="6645" y="5970"/>
                          <a:chExt cx="2895" cy="2445"/>
                        </a:xfrm>
                      </wpg:grpSpPr>
                      <wps:wsp>
                        <wps:cNvPr id="86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6765" y="6855"/>
                            <a:ext cx="9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  <w:r w:rsidRPr="005F1BBD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5F1BBD">
                                <w:rPr>
                                  <w:sz w:val="22"/>
                                  <w:szCs w:val="22"/>
                                </w:rPr>
                                <w:t xml:space="preserve"> +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8400" y="6840"/>
                            <a:ext cx="9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986836"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  <w:r w:rsidRPr="005F1BBD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5F1BBD"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-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7815" y="597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9060" y="792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7830" y="805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790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AutoShape 133"/>
                        <wps:cNvSpPr>
                          <a:spLocks noChangeArrowheads="1"/>
                        </wps:cNvSpPr>
                        <wps:spPr bwMode="auto">
                          <a:xfrm>
                            <a:off x="6960" y="6300"/>
                            <a:ext cx="2160" cy="18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Line 134"/>
                        <wps:cNvCnPr/>
                        <wps:spPr bwMode="auto">
                          <a:xfrm>
                            <a:off x="8040" y="630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4" name="Line 135"/>
                        <wps:cNvCnPr/>
                        <wps:spPr bwMode="auto">
                          <a:xfrm>
                            <a:off x="7560" y="801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5" name="Line 136"/>
                        <wps:cNvCnPr/>
                        <wps:spPr bwMode="auto">
                          <a:xfrm>
                            <a:off x="8520" y="801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" o:spid="_x0000_s1054" style="position:absolute;margin-left:172.5pt;margin-top:10.5pt;width:144.75pt;height:122.25pt;z-index:251786240" coordorigin="6645,5970" coordsize="2895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">
                <v:shape id="Text Box 127" o:spid="_x0000_s1055" type="#_x0000_t202" style="position:absolute;left:6765;top:6855;width:9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99kcIA&#10;AADbAAAADwAAAGRycy9kb3ducmV2LnhtbESPQYvCMBSE74L/ITzBmybKKm7XKKIseFJ0dwVvj+bZ&#10;lm1eShNt/fdGEDwOM/MNM1+2thQ3qn3hWMNoqEAQp84UnGn4/fkezED4gGywdEwa7uRhueh25pgY&#10;1/CBbseQiQhhn6CGPIQqkdKnOVn0Q1cRR+/iaoshyjqTpsYmwm0px0pNpcWC40KOFa1zSv+PV6vh&#10;b3c5nz7UPtvYSdW4Vkm2n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L32RwgAAANsAAAAPAAAAAAAAAAAAAAAAAJgCAABkcnMvZG93&#10;bnJldi54bWxQSwUGAAAAAAQABAD1AAAAhwMAAAAA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  <w:r w:rsidRPr="005F1BBD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5F1BBD">
                          <w:rPr>
                            <w:sz w:val="22"/>
                            <w:szCs w:val="22"/>
                          </w:rPr>
                          <w:t xml:space="preserve"> + </w:t>
                        </w:r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shape id="Text Box 128" o:spid="_x0000_s1056" type="#_x0000_t202" style="position:absolute;left:8400;top:6840;width:9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r w:rsidRPr="00986836">
                          <w:rPr>
                            <w:sz w:val="22"/>
                            <w:szCs w:val="22"/>
                          </w:rPr>
                          <w:t>7</w:t>
                        </w:r>
                        <w:r w:rsidRPr="005F1BBD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5F1BBD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>- 4</w:t>
                        </w:r>
                      </w:p>
                    </w:txbxContent>
                  </v:textbox>
                </v:shape>
                <v:shape id="Text Box 129" o:spid="_x0000_s1057" type="#_x0000_t202" style="position:absolute;left:7815;top:597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3tT8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3tT8MAAADbAAAADwAAAAAAAAAAAAAAAACYAgAAZHJzL2Rv&#10;d25yZXYueG1sUEsFBgAAAAAEAAQA9QAAAIgDAAAAAA=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30" o:spid="_x0000_s1058" type="#_x0000_t202" style="position:absolute;left:9060;top:792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I1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8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gUjUwgAAANsAAAAPAAAAAAAAAAAAAAAAAJgCAABkcnMvZG93&#10;bnJldi54bWxQSwUGAAAAAAQABAD1AAAAhwMAAAAA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31" o:spid="_x0000_s1059" type="#_x0000_t202" style="position:absolute;left:7830;top:805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132" o:spid="_x0000_s1060" type="#_x0000_t202" style="position:absolute;left:6645;top:790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33" o:spid="_x0000_s1061" type="#_x0000_t5" style="position:absolute;left:6960;top:6300;width:216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UTmcEA&#10;AADcAAAADwAAAGRycy9kb3ducmV2LnhtbERPS4vCMBC+C/6HMMLeNFV0kWoUERa8ub4O3oZmbIrN&#10;pG2ytf57Iwh7m4/vOct1Z0vRUuMLxwrGowQEceZ0wbmC8+lnOAfhA7LG0jEpeJKH9arfW2Kq3YMP&#10;1B5DLmII+xQVmBCqVEqfGbLoR64ijtzNNRZDhE0udYOPGG5LOUmSb2mx4NhgsKKtoex+/LMKalP8&#10;lvvx7vA8b+7hdLne6nraKvU16DYLEIG68C/+uHc6zp9N4P1MvEC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BFE5nBAAAA3AAAAA8AAAAAAAAAAAAAAAAAmAIAAGRycy9kb3du&#10;cmV2LnhtbFBLBQYAAAAABAAEAPUAAACGAwAAAAA=&#10;" filled="f"/>
                <v:line id="Line 134" o:spid="_x0000_s1062" style="position:absolute;visibility:visible;mso-wrap-style:square" from="8040,6300" to="804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ixtMQAAADcAAAADwAAAGRycy9kb3ducmV2LnhtbERPS2vCQBC+C/6HZYTedGOlQVJXEUtB&#10;eyj1Ae1xzE6TaHY27G6T9N93C4K3+fies1j1phYtOV9ZVjCdJCCIc6srLhScjq/jOQgfkDXWlknB&#10;L3lYLYeDBWbadryn9hAKEUPYZ6igDKHJpPR5SQb9xDbEkfu2zmCI0BVSO+xiuKnlY5Kk0mDFsaHE&#10;hjYl5dfDj1HwPvtI2/Xubdt/7tJz/rI/f106p9TDqF8/gwjUh7v45t7qOP9pBv/PxAvk8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mLG0xAAAANwAAAAPAAAAAAAAAAAA&#10;AAAAAKECAABkcnMvZG93bnJldi54bWxQSwUGAAAAAAQABAD5AAAAkgMAAAAA&#10;"/>
                <v:line id="Line 135" o:spid="_x0000_s1063" style="position:absolute;visibility:visible;mso-wrap-style:square" from="7560,8010" to="7560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EpwMUAAADcAAAADwAAAGRycy9kb3ducmV2LnhtbERPTWvCQBC9C/6HZYTedNNWQ0ldRVoK&#10;2oOoLbTHMTtNotnZsLsm6b93hUJv83ifM1/2phYtOV9ZVnA/SUAQ51ZXXCj4/HgbP4HwAVljbZkU&#10;/JKH5WI4mGOmbcd7ag+hEDGEfYYKyhCaTEqfl2TQT2xDHLkf6wyGCF0htcMuhptaPiRJKg1WHBtK&#10;bOilpPx8uBgF28dd2q427+v+a5Me89f98fvUOaXuRv3qGUSgPvyL/9xrHefPpnB7Jl4gF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EpwMUAAADcAAAADwAAAAAAAAAA&#10;AAAAAAChAgAAZHJzL2Rvd25yZXYueG1sUEsFBgAAAAAEAAQA+QAAAJMDAAAAAA==&#10;"/>
                <v:line id="Line 136" o:spid="_x0000_s1064" style="position:absolute;visibility:visible;mso-wrap-style:square" from="8520,8010" to="8520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2MW8QAAADcAAAADwAAAGRycy9kb3ducmV2LnhtbERPS2vCQBC+F/wPywi91Y0tBkldRSwF&#10;7aH4gvY4ZqdJNDsbdrdJ+u/dguBtPr7nzBa9qUVLzleWFYxHCQji3OqKCwXHw/vTFIQPyBpry6Tg&#10;jzws5oOHGWbadryjdh8KEUPYZ6igDKHJpPR5SQb9yDbEkfuxzmCI0BVSO+xiuKnlc5Kk0mDFsaHE&#10;hlYl5Zf9r1Hw+bJN2+XmY91/bdJT/rY7fZ87p9TjsF++ggjUh7v45l7rOH8ygf9n4gVyf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PYxbxAAAANwAAAAPAAAAAAAAAAAA&#10;AAAAAKECAABkcnMvZG93bnJldi54bWxQSwUGAAAAAAQABAD5AAAAkgMAAAAA&#10;"/>
              </v:group>
            </w:pict>
          </mc:Fallback>
        </mc:AlternateContent>
      </w:r>
      <w:proofErr w:type="gramStart"/>
      <w:r w:rsidRPr="003F1C3D">
        <w:t xml:space="preserve">a.  </w:t>
      </w:r>
      <w:r w:rsidRPr="003F1C3D">
        <w:rPr>
          <w:i/>
        </w:rPr>
        <w:t>x</w:t>
      </w:r>
      <w:proofErr w:type="gramEnd"/>
      <w:r w:rsidRPr="003F1C3D">
        <w:t xml:space="preserve"> = ______________                          b.  </w:t>
      </w:r>
      <w:r w:rsidRPr="003F1C3D">
        <w:rPr>
          <w:i/>
        </w:rPr>
        <w:t>x</w:t>
      </w:r>
      <w:r w:rsidRPr="003F1C3D">
        <w:t xml:space="preserve"> = _______________ </w:t>
      </w:r>
      <w:r w:rsidRPr="003F1C3D">
        <w:tab/>
      </w:r>
      <w:r w:rsidRPr="003F1C3D">
        <w:tab/>
        <w:t xml:space="preserve">c.  </w:t>
      </w:r>
      <w:r w:rsidRPr="003F1C3D">
        <w:rPr>
          <w:i/>
        </w:rPr>
        <w:t>x</w:t>
      </w:r>
      <w:r w:rsidRPr="003F1C3D">
        <w:t xml:space="preserve"> = _______________</w:t>
      </w:r>
    </w:p>
    <w:p w:rsidR="002D1902" w:rsidRPr="003F1C3D" w:rsidRDefault="002D1902" w:rsidP="002D1902">
      <w:r w:rsidRPr="003F1C3D">
        <w:rPr>
          <w:noProof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 wp14:anchorId="203CACBC" wp14:editId="52BB6A9C">
                <wp:simplePos x="0" y="0"/>
                <wp:positionH relativeFrom="column">
                  <wp:posOffset>-200025</wp:posOffset>
                </wp:positionH>
                <wp:positionV relativeFrom="paragraph">
                  <wp:posOffset>43815</wp:posOffset>
                </wp:positionV>
                <wp:extent cx="2000250" cy="1457325"/>
                <wp:effectExtent l="0" t="0" r="0" b="4445"/>
                <wp:wrapNone/>
                <wp:docPr id="50" name="Group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0250" cy="1457325"/>
                          <a:chOff x="1680" y="5970"/>
                          <a:chExt cx="3150" cy="2295"/>
                        </a:xfrm>
                      </wpg:grpSpPr>
                      <wps:wsp>
                        <wps:cNvPr id="51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1725" y="597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3030" y="790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112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7575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113"/>
                        <wps:cNvSpPr txBox="1">
                          <a:spLocks noChangeArrowheads="1"/>
                        </wps:cNvSpPr>
                        <wps:spPr bwMode="auto">
                          <a:xfrm>
                            <a:off x="2400" y="6120"/>
                            <a:ext cx="18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Default="001D469B" w:rsidP="002D1902">
                              <w:pPr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proofErr w:type="gramStart"/>
                              <w:r>
                                <w:rPr>
                                  <w:sz w:val="22"/>
                                  <w:szCs w:val="22"/>
                                </w:rPr>
                                <w:t>m</w:t>
                              </w:r>
                              <w:proofErr w:type="gramEnd"/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D0"/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3 = </w:t>
                              </w:r>
                              <w:r w:rsidRPr="00C55AEC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C55AEC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2</w:t>
                              </w:r>
                            </w:p>
                            <w:p w:rsidR="001D469B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:rsidR="001D469B" w:rsidRPr="00C55AEC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sz w:val="22"/>
                                  <w:szCs w:val="22"/>
                                </w:rPr>
                                <w:t>m</w:t>
                              </w:r>
                              <w:proofErr w:type="gramEnd"/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D0"/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4 = 7</w:t>
                              </w:r>
                              <w:r w:rsidRPr="00C55AEC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-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14"/>
                        <wps:cNvSpPr txBox="1">
                          <a:spLocks noChangeArrowheads="1"/>
                        </wps:cNvSpPr>
                        <wps:spPr bwMode="auto">
                          <a:xfrm>
                            <a:off x="4350" y="598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1680" y="787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4350" y="786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AutoShape 117"/>
                        <wps:cNvSpPr>
                          <a:spLocks noChangeArrowheads="1"/>
                        </wps:cNvSpPr>
                        <wps:spPr bwMode="auto">
                          <a:xfrm>
                            <a:off x="1920" y="6300"/>
                            <a:ext cx="1320" cy="162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AutoShape 118"/>
                        <wps:cNvSpPr>
                          <a:spLocks noChangeArrowheads="1"/>
                        </wps:cNvSpPr>
                        <wps:spPr bwMode="auto">
                          <a:xfrm flipH="1">
                            <a:off x="3240" y="6300"/>
                            <a:ext cx="1320" cy="162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Arc 119"/>
                        <wps:cNvSpPr>
                          <a:spLocks/>
                        </wps:cNvSpPr>
                        <wps:spPr bwMode="auto">
                          <a:xfrm>
                            <a:off x="1920" y="7560"/>
                            <a:ext cx="360" cy="36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Arc 120"/>
                        <wps:cNvSpPr>
                          <a:spLocks/>
                        </wps:cNvSpPr>
                        <wps:spPr bwMode="auto">
                          <a:xfrm rot="15876284">
                            <a:off x="4200" y="7560"/>
                            <a:ext cx="360" cy="36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7560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2775" y="7590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Text Box 123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7590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Line 124"/>
                        <wps:cNvCnPr/>
                        <wps:spPr bwMode="auto">
                          <a:xfrm>
                            <a:off x="1800" y="702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3" name="Line 125"/>
                        <wps:cNvCnPr/>
                        <wps:spPr bwMode="auto">
                          <a:xfrm>
                            <a:off x="4440" y="702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0" o:spid="_x0000_s1065" style="position:absolute;margin-left:-15.75pt;margin-top:3.45pt;width:157.5pt;height:114.75pt;z-index:251785216" coordorigin="1680,5970" coordsize="3150,2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">
                <v:shape id="Text Box 110" o:spid="_x0000_s1066" type="#_x0000_t202" style="position:absolute;left:1725;top:597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11" o:spid="_x0000_s1067" type="#_x0000_t202" style="position:absolute;left:3030;top:790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12" o:spid="_x0000_s1068" type="#_x0000_t202" style="position:absolute;left:1845;top:7575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113" o:spid="_x0000_s1069" type="#_x0000_t202" style="position:absolute;left:2400;top:6120;width:18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1D469B" w:rsidRDefault="001D469B" w:rsidP="002D1902">
                        <w:pPr>
                          <w:rPr>
                            <w:sz w:val="22"/>
                            <w:szCs w:val="22"/>
                            <w:vertAlign w:val="superscript"/>
                          </w:rPr>
                        </w:pPr>
                        <w:proofErr w:type="gramStart"/>
                        <w:r>
                          <w:rPr>
                            <w:sz w:val="22"/>
                            <w:szCs w:val="22"/>
                          </w:rPr>
                          <w:t>m</w:t>
                        </w:r>
                        <w:proofErr w:type="gramEnd"/>
                        <w:r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D0"/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3 = </w:t>
                        </w:r>
                        <w:r w:rsidRPr="00C55AEC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C55AEC">
                          <w:rPr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</w:p>
                      <w:p w:rsidR="001D469B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1D469B" w:rsidRPr="00C55AEC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sz w:val="22"/>
                            <w:szCs w:val="22"/>
                          </w:rPr>
                          <w:t>m</w:t>
                        </w:r>
                        <w:proofErr w:type="gramEnd"/>
                        <w:r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D0"/>
                        </w:r>
                        <w:r>
                          <w:rPr>
                            <w:sz w:val="22"/>
                            <w:szCs w:val="22"/>
                          </w:rPr>
                          <w:t>4 = 7</w:t>
                        </w:r>
                        <w:r w:rsidRPr="00C55AEC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- 10</w:t>
                        </w:r>
                      </w:p>
                    </w:txbxContent>
                  </v:textbox>
                </v:shape>
                <v:shape id="Text Box 114" o:spid="_x0000_s1070" type="#_x0000_t202" style="position:absolute;left:4350;top:598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15" o:spid="_x0000_s1071" type="#_x0000_t202" style="position:absolute;left:1680;top:787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16" o:spid="_x0000_s1072" type="#_x0000_t202" style="position:absolute;left:4350;top:786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17" o:spid="_x0000_s1073" type="#_x0000_t6" style="position:absolute;left:1920;top:6300;width:13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Go8yMEA&#10;AADbAAAADwAAAGRycy9kb3ducmV2LnhtbERPy4rCMBTdD/gP4QpuBk1HmEGqUVQQBBnfIO4uzbUt&#10;NjedJrb1781iwOXhvCez1hSipsrllhV8DSIQxInVOacKzqdVfwTCeWSNhWVS8CQHs2nnY4Kxtg0f&#10;qD76VIQQdjEqyLwvYyldkpFBN7AlceButjLoA6xSqStsQrgp5DCKfqTBnENDhiUtM0rux4dRsPCb&#10;NloNm7/9dnG97Ee/NeLnTqlet52PQXhq/Vv8715rBd9hbPgSfoC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xqPMjBAAAA2wAAAA8AAAAAAAAAAAAAAAAAmAIAAGRycy9kb3du&#10;cmV2LnhtbFBLBQYAAAAABAAEAPUAAACGAwAAAAA=&#10;" filled="f"/>
                <v:shape id="AutoShape 118" o:spid="_x0000_s1074" type="#_x0000_t6" style="position:absolute;left:3240;top:6300;width:1320;height:162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omy8QA&#10;AADbAAAADwAAAGRycy9kb3ducmV2LnhtbESP0WoCMRRE3wv+Q7hCX4pmW7DoahQrWHyQwtp+wGVz&#10;d7O4uYmbqNu/N4Lg4zAzZ5jFqretuFAXGscK3scZCOLS6YZrBX+/29EURIjIGlvHpOCfAqyWg5cF&#10;5tpduaDLIdYiQTjkqMDE6HMpQ2nIYhg7T5y8ynUWY5JdLXWH1wS3rfzIsk9pseG0YNDTxlB5PJyt&#10;gs2k+C6m2henY2V+Tvu36su3UqnXYb+eg4jUx2f40d5pBZMZ3L+k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paJsvEAAAA2wAAAA8AAAAAAAAAAAAAAAAAmAIAAGRycy9k&#10;b3ducmV2LnhtbFBLBQYAAAAABAAEAPUAAACJAwAAAAA=&#10;" filled="f"/>
                <v:shape id="Arc 119" o:spid="_x0000_s1075" style="position:absolute;left:1920;top:7560;width:360;height:36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TU2sEA&#10;AADbAAAADwAAAGRycy9kb3ducmV2LnhtbERPTYvCMBC9L/gfwgje1lRBka5RRBGKuoquLHscm7Gt&#10;NpPSZLX+e3MQPD7e93jamFLcqHaFZQW9bgSCOLW64EzB8Wf5OQLhPLLG0jIpeJCD6aT1McZY2zvv&#10;6XbwmQgh7GJUkHtfxVK6NCeDrmsr4sCdbW3QB1hnUtd4D+GmlP0oGkqDBYeGHCua55ReD/9Ggdtt&#10;jls+J4PvdbJdLU+/l78NL5TqtJvZFwhPjX+LX+5EKxiG9eFL+AFy8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E1NrBAAAA2wAAAA8AAAAAAAAAAAAAAAAAmAIAAGRycy9kb3du&#10;cmV2LnhtbFBLBQYAAAAABAAEAPUAAACGAwAAAAA=&#10;" path="m-1,nfc11929,,21600,9670,21600,21600em-1,nsc11929,,21600,9670,21600,21600l,21600,-1,xe" filled="f">
                  <v:path arrowok="t" o:extrusionok="f" o:connecttype="custom" o:connectlocs="0,0;360,360;0,360" o:connectangles="0,0,0"/>
                </v:shape>
                <v:shape id="Arc 120" o:spid="_x0000_s1076" style="position:absolute;left:4200;top:7560;width:360;height:360;rotation:-6251824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aPKL8A&#10;AADbAAAADwAAAGRycy9kb3ducmV2LnhtbESPQWsCMRSE74L/ITzBm2YtKmVrFJEWvHbXi7dH8txd&#10;TF6WJK7bf28KhR6HmfmG2R1GZ8VAIXaeFayWBQhi7U3HjYJL/bV4BxETskHrmRT8UITDfjrZYWn8&#10;k79pqFIjMoRjiQralPpSyqhbchiXvifO3s0HhynL0EgT8Jnhzsq3othKhx3nhRZ7OrWk79XDKfgM&#10;m3GwlNDertpm1qrGwio1n43HDxCJxvQf/mufjYLtGn6/5B8g9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G1o8ovwAAANsAAAAPAAAAAAAAAAAAAAAAAJgCAABkcnMvZG93bnJl&#10;di54bWxQSwUGAAAAAAQABAD1AAAAhAMAAAAA&#10;" path="m-1,nfc11929,,21600,9670,21600,21600em-1,nsc11929,,21600,9670,21600,21600l,21600,-1,xe" filled="f">
                  <v:path arrowok="t" o:extrusionok="f" o:connecttype="custom" o:connectlocs="0,0;360,360;0,360" o:connectangles="0,0,0"/>
                </v:shape>
                <v:shape id="Text Box 121" o:spid="_x0000_s1077" type="#_x0000_t202" style="position:absolute;left:4200;top:7560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shape id="Text Box 122" o:spid="_x0000_s1078" type="#_x0000_t202" style="position:absolute;left:2775;top:7590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Text Box 123" o:spid="_x0000_s1079" type="#_x0000_t202" style="position:absolute;left:3285;top:7590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line id="Line 124" o:spid="_x0000_s1080" style="position:absolute;visibility:visible;mso-wrap-style:square" from="1800,7020" to="204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c7lMUAAADb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cHfl/gD5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c7lMUAAADbAAAADwAAAAAAAAAA&#10;AAAAAAChAgAAZHJzL2Rvd25yZXYueG1sUEsFBgAAAAAEAAQA+QAAAJMDAAAAAA==&#10;"/>
                <v:line id="Line 125" o:spid="_x0000_s1081" style="position:absolute;visibility:visible;mso-wrap-style:square" from="4440,7020" to="468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</v:group>
            </w:pict>
          </mc:Fallback>
        </mc:AlternateContent>
      </w:r>
    </w:p>
    <w:p w:rsidR="002D1902" w:rsidRPr="003F1C3D" w:rsidRDefault="002D1902" w:rsidP="002D1902">
      <w:r w:rsidRPr="003F1C3D">
        <w:rPr>
          <w:noProof/>
        </w:rPr>
        <mc:AlternateContent>
          <mc:Choice Requires="wpg">
            <w:drawing>
              <wp:anchor distT="0" distB="0" distL="114300" distR="114300" simplePos="0" relativeHeight="251787264" behindDoc="0" locked="0" layoutInCell="1" allowOverlap="1" wp14:anchorId="7AF5B2FE" wp14:editId="3EE0AFB0">
                <wp:simplePos x="0" y="0"/>
                <wp:positionH relativeFrom="column">
                  <wp:posOffset>4419600</wp:posOffset>
                </wp:positionH>
                <wp:positionV relativeFrom="paragraph">
                  <wp:posOffset>-1905</wp:posOffset>
                </wp:positionV>
                <wp:extent cx="2457450" cy="1200150"/>
                <wp:effectExtent l="0" t="1270" r="0" b="0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7450" cy="1200150"/>
                          <a:chOff x="6120" y="12285"/>
                          <a:chExt cx="3870" cy="1890"/>
                        </a:xfrm>
                      </wpg:grpSpPr>
                      <wps:wsp>
                        <wps:cNvPr id="10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6120" y="1228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7830" y="1380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6135" y="1381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9510" y="1228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9495" y="1380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DA0228" w:rsidRDefault="001D469B" w:rsidP="002D1902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6870" y="12780"/>
                            <a:ext cx="9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EC507B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 w:rsidRPr="005F1BBD">
                                <w:rPr>
                                  <w:sz w:val="22"/>
                                  <w:szCs w:val="22"/>
                                </w:rPr>
                                <w:t xml:space="preserve"> + 2</w:t>
                              </w:r>
                              <w:r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" name="Group 144"/>
                        <wpg:cNvGrpSpPr>
                          <a:grpSpLocks/>
                        </wpg:cNvGrpSpPr>
                        <wpg:grpSpPr bwMode="auto">
                          <a:xfrm>
                            <a:off x="6360" y="12600"/>
                            <a:ext cx="3360" cy="1260"/>
                            <a:chOff x="6360" y="12600"/>
                            <a:chExt cx="3360" cy="1260"/>
                          </a:xfrm>
                        </wpg:grpSpPr>
                        <wps:wsp>
                          <wps:cNvPr id="38" name="AutoShap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360" y="12600"/>
                              <a:ext cx="1680" cy="1260"/>
                            </a:xfrm>
                            <a:prstGeom prst="rtTriangl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AutoShape 146"/>
                          <wps:cNvSpPr>
                            <a:spLocks noChangeArrowheads="1"/>
                          </wps:cNvSpPr>
                          <wps:spPr bwMode="auto">
                            <a:xfrm flipH="1">
                              <a:off x="8040" y="12600"/>
                              <a:ext cx="1680" cy="1260"/>
                            </a:xfrm>
                            <a:prstGeom prst="rtTriangl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" name="Line 147"/>
                        <wps:cNvCnPr/>
                        <wps:spPr bwMode="auto">
                          <a:xfrm>
                            <a:off x="7080" y="1377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Line 148"/>
                        <wps:cNvCnPr/>
                        <wps:spPr bwMode="auto">
                          <a:xfrm>
                            <a:off x="9000" y="1377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Line 149"/>
                        <wps:cNvCnPr/>
                        <wps:spPr bwMode="auto">
                          <a:xfrm>
                            <a:off x="6240" y="1314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Line 150"/>
                        <wps:cNvCnPr/>
                        <wps:spPr bwMode="auto">
                          <a:xfrm>
                            <a:off x="6240" y="13245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7" name="Line 151"/>
                        <wps:cNvCnPr/>
                        <wps:spPr bwMode="auto">
                          <a:xfrm>
                            <a:off x="9600" y="1314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8" name="Line 152"/>
                        <wps:cNvCnPr/>
                        <wps:spPr bwMode="auto">
                          <a:xfrm>
                            <a:off x="9600" y="1323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9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12780"/>
                            <a:ext cx="9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69B" w:rsidRPr="005F1BBD" w:rsidRDefault="001D469B" w:rsidP="002D1902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EC507B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2</w:t>
                              </w:r>
                              <w:proofErr w:type="gramEnd"/>
                              <w:r w:rsidRPr="005F1BBD">
                                <w:rPr>
                                  <w:sz w:val="22"/>
                                  <w:szCs w:val="22"/>
                                </w:rPr>
                                <w:t xml:space="preserve"> + 2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" o:spid="_x0000_s1082" style="position:absolute;margin-left:348pt;margin-top:-.15pt;width:193.5pt;height:94.5pt;z-index:251787264" coordorigin="6120,12285" coordsize="3870,1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">
                <v:shape id="Text Box 138" o:spid="_x0000_s1083" type="#_x0000_t202" style="position:absolute;left:6120;top:1228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W</w:t>
                        </w:r>
                      </w:p>
                    </w:txbxContent>
                  </v:textbox>
                </v:shape>
                <v:shape id="Text Box 139" o:spid="_x0000_s1084" type="#_x0000_t202" style="position:absolute;left:7830;top:1380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shape>
                <v:shape id="Text Box 140" o:spid="_x0000_s1085" type="#_x0000_t202" style="position:absolute;left:6135;top:1381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141" o:spid="_x0000_s1086" type="#_x0000_t202" style="position:absolute;left:9510;top:1228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Z</w:t>
                        </w:r>
                      </w:p>
                    </w:txbxContent>
                  </v:textbox>
                </v:shape>
                <v:shape id="Text Box 142" o:spid="_x0000_s1087" type="#_x0000_t202" style="position:absolute;left:9495;top:1380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1D469B" w:rsidRPr="00DA0228" w:rsidRDefault="001D469B" w:rsidP="002D1902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T</w:t>
                        </w:r>
                      </w:p>
                    </w:txbxContent>
                  </v:textbox>
                </v:shape>
                <v:shape id="Text Box 143" o:spid="_x0000_s1088" type="#_x0000_t202" style="position:absolute;left:6870;top:12780;width:9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EC507B">
                          <w:rPr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  <w:proofErr w:type="gramEnd"/>
                        <w:r w:rsidRPr="005F1BBD">
                          <w:rPr>
                            <w:sz w:val="22"/>
                            <w:szCs w:val="22"/>
                          </w:rPr>
                          <w:t xml:space="preserve"> + 2</w:t>
                        </w:r>
                        <w:r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</w:p>
                    </w:txbxContent>
                  </v:textbox>
                </v:shape>
                <v:group id="Group 144" o:spid="_x0000_s1089" style="position:absolute;left:6360;top:12600;width:3360;height:1260" coordorigin="6360,12600" coordsize="33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shape id="AutoShape 145" o:spid="_x0000_s1090" type="#_x0000_t6" style="position:absolute;left:6360;top:12600;width:168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XZaMEA&#10;AADbAAAADwAAAGRycy9kb3ducmV2LnhtbERPy4rCMBTdD/gP4QpuBk3HgUGqUVQQBBnfIO4uzbUt&#10;NjedJrb1781iwOXhvCez1hSipsrllhV8DSIQxInVOacKzqdVfwTCeWSNhWVS8CQHs2nnY4Kxtg0f&#10;qD76VIQQdjEqyLwvYyldkpFBN7AlceButjLoA6xSqStsQrgp5DCKfqTBnENDhiUtM0rux4dRsPCb&#10;NloNm7/9dnG97Ee/NeLnTqlet52PQXhq/Vv8715rBd9hbPgSfoC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G12WjBAAAA2wAAAA8AAAAAAAAAAAAAAAAAmAIAAGRycy9kb3du&#10;cmV2LnhtbFBLBQYAAAAABAAEAPUAAACGAwAAAAA=&#10;" filled="f"/>
                  <v:shape id="AutoShape 146" o:spid="_x0000_s1091" type="#_x0000_t6" style="position:absolute;left:8040;top:12600;width:1680;height:126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W8EMQA&#10;AADbAAAADwAAAGRycy9kb3ducmV2LnhtbESPUWvCMBSF34X9h3CFvchMHduQaipT2NjDGNTtB1ya&#10;26a0uYlN1PrvzUDw8XDO+Q5nvRltL040hNaxgsU8A0FcOd1yo+Dv9+NpCSJEZI29Y1JwoQCb4mGy&#10;xly7M5d02sdGJAiHHBWYGH0uZagMWQxz54mTV7vBYkxyaKQe8JzgtpfPWfYmLbacFgx62hmquv3R&#10;Kti9lp/lUvvy0NXm5/A9q7e+l0o9Tsf3FYhIY7yHb+0vreBlAf9f0g+Q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1vBDEAAAA2wAAAA8AAAAAAAAAAAAAAAAAmAIAAGRycy9k&#10;b3ducmV2LnhtbFBLBQYAAAAABAAEAPUAAACJAwAAAAA=&#10;" filled="f"/>
                </v:group>
                <v:line id="Line 147" o:spid="_x0000_s1092" style="position:absolute;visibility:visible;mso-wrap-style:square" from="7080,13770" to="7080,13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148" o:spid="_x0000_s1093" style="position:absolute;visibility:visible;mso-wrap-style:square" from="9000,13770" to="9000,13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149" o:spid="_x0000_s1094" style="position:absolute;visibility:visible;mso-wrap-style:square" from="6240,13140" to="6480,13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  <v:line id="Line 150" o:spid="_x0000_s1095" style="position:absolute;visibility:visible;mso-wrap-style:square" from="6240,13245" to="6480,13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cZesYAAADb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lK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3GXrGAAAA2wAAAA8AAAAAAAAA&#10;AAAAAAAAoQIAAGRycy9kb3ducmV2LnhtbFBLBQYAAAAABAAEAPkAAACUAwAAAAA=&#10;"/>
                <v:line id="Line 151" o:spid="_x0000_s1096" style="position:absolute;visibility:visible;mso-wrap-style:square" from="9600,13140" to="9840,13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u84c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d7vOHGAAAA2wAAAA8AAAAAAAAA&#10;AAAAAAAAoQIAAGRycy9kb3ducmV2LnhtbFBLBQYAAAAABAAEAPkAAACUAwAAAAA=&#10;"/>
                <v:line id="Line 152" o:spid="_x0000_s1097" style="position:absolute;visibility:visible;mso-wrap-style:square" from="9600,13230" to="9840,13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Qok8IAAADbAAAADwAAAGRycy9kb3ducmV2LnhtbERPz2vCMBS+D/wfwhN2m6nbKKMaRZSB&#10;ehB1g3l8Nm9tZ/NSkth2/705CB4/vt/TeW9q0ZLzlWUF41ECgji3uuJCwffX58sHCB+QNdaWScE/&#10;eZjPBk9TzLTt+EDtMRQihrDPUEEZQpNJ6fOSDPqRbYgj92udwRChK6R22MVwU8vXJEmlwYpjQ4kN&#10;LUvKL8erUbB726ftYrNd9z+b9JyvDufTX+eUeh72iwmIQH14iO/utVbwHsfGL/EHyNk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uQok8IAAADbAAAADwAAAAAAAAAAAAAA&#10;AAChAgAAZHJzL2Rvd25yZXYueG1sUEsFBgAAAAAEAAQA+QAAAJADAAAAAA==&#10;"/>
                <v:shape id="Text Box 153" o:spid="_x0000_s1098" type="#_x0000_t202" style="position:absolute;left:8325;top:12780;width:9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1D469B" w:rsidRPr="005F1BBD" w:rsidRDefault="001D469B" w:rsidP="002D1902">
                        <w:pPr>
                          <w:rPr>
                            <w:sz w:val="22"/>
                            <w:szCs w:val="22"/>
                          </w:rPr>
                        </w:pPr>
                        <w:proofErr w:type="gramStart"/>
                        <w:r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EC507B">
                          <w:rPr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  <w:proofErr w:type="gramEnd"/>
                        <w:r w:rsidRPr="005F1BBD">
                          <w:rPr>
                            <w:sz w:val="22"/>
                            <w:szCs w:val="22"/>
                          </w:rPr>
                          <w:t xml:space="preserve"> + 2</w:t>
                        </w: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D1902" w:rsidRPr="003F1C3D" w:rsidRDefault="002D1902" w:rsidP="002D1902"/>
    <w:p w:rsidR="002D1902" w:rsidRPr="003F1C3D" w:rsidRDefault="002D1902" w:rsidP="002D1902"/>
    <w:p w:rsidR="002D1902" w:rsidRPr="003F1C3D" w:rsidRDefault="002D1902" w:rsidP="002D1902"/>
    <w:p w:rsidR="002D1902" w:rsidRPr="003F1C3D" w:rsidRDefault="002D1902" w:rsidP="002D1902"/>
    <w:p w:rsidR="002D1902" w:rsidRPr="003F1C3D" w:rsidRDefault="002D1902" w:rsidP="002D1902"/>
    <w:p w:rsidR="002D1902" w:rsidRPr="003F1C3D" w:rsidRDefault="002D1902" w:rsidP="002D1902"/>
    <w:p w:rsidR="007968FC" w:rsidRPr="003F1C3D" w:rsidRDefault="007968FC" w:rsidP="007968F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24317" w:rsidRDefault="00724317" w:rsidP="00724317"/>
    <w:p w:rsidR="003C7A86" w:rsidRDefault="003C7A86" w:rsidP="00724317"/>
    <w:p w:rsidR="00724317" w:rsidRDefault="00724317" w:rsidP="00724317"/>
    <w:p w:rsidR="00724317" w:rsidRPr="003F1C3D" w:rsidRDefault="00724317" w:rsidP="0072431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24317" w:rsidRPr="003F1C3D" w:rsidRDefault="00724317" w:rsidP="00724317">
      <w:pPr>
        <w:pStyle w:val="ListParagraph"/>
        <w:numPr>
          <w:ilvl w:val="0"/>
          <w:numId w:val="16"/>
        </w:numPr>
        <w:spacing w:after="0" w:line="360" w:lineRule="auto"/>
      </w:pPr>
      <w:r w:rsidRPr="003F1C3D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27200" behindDoc="1" locked="0" layoutInCell="1" allowOverlap="1" wp14:anchorId="01194380" wp14:editId="413F41AB">
            <wp:simplePos x="0" y="0"/>
            <wp:positionH relativeFrom="column">
              <wp:posOffset>36830</wp:posOffset>
            </wp:positionH>
            <wp:positionV relativeFrom="paragraph">
              <wp:posOffset>-310515</wp:posOffset>
            </wp:positionV>
            <wp:extent cx="2150745" cy="1752600"/>
            <wp:effectExtent l="0" t="0" r="1905" b="0"/>
            <wp:wrapNone/>
            <wp:docPr id="467" name="Picture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0745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1C3D">
        <w:t xml:space="preserve">In the diagram below F, E, and </w:t>
      </w:r>
      <w:proofErr w:type="spellStart"/>
      <w:r w:rsidRPr="003F1C3D">
        <w:t>D are</w:t>
      </w:r>
      <w:proofErr w:type="spellEnd"/>
      <w:r w:rsidRPr="003F1C3D">
        <w:t xml:space="preserve"> midpoints.  </w:t>
      </w:r>
    </w:p>
    <w:p w:rsidR="00724317" w:rsidRPr="003F1C3D" w:rsidRDefault="00724317" w:rsidP="00724317">
      <w:pPr>
        <w:spacing w:line="360" w:lineRule="auto"/>
        <w:ind w:firstLine="720"/>
      </w:pPr>
      <w:r w:rsidRPr="003F1C3D">
        <w:tab/>
      </w:r>
      <w:r w:rsidRPr="003F1C3D">
        <w:tab/>
      </w:r>
      <w:r w:rsidRPr="003F1C3D">
        <w:tab/>
      </w:r>
      <w:r w:rsidRPr="003F1C3D">
        <w:tab/>
        <w:t>AC = ____________</w:t>
      </w:r>
      <w:r w:rsidRPr="003F1C3D">
        <w:tab/>
      </w:r>
      <w:r w:rsidRPr="003F1C3D">
        <w:tab/>
        <w:t>If AB = 55, then FE = __________</w:t>
      </w:r>
    </w:p>
    <w:p w:rsidR="00724317" w:rsidRPr="003F1C3D" w:rsidRDefault="00724317" w:rsidP="00724317">
      <w:pPr>
        <w:spacing w:line="360" w:lineRule="auto"/>
      </w:pPr>
      <w:r w:rsidRPr="003F1C3D">
        <w:tab/>
      </w:r>
      <w:r w:rsidRPr="003F1C3D">
        <w:tab/>
      </w:r>
      <w:r w:rsidRPr="003F1C3D">
        <w:tab/>
      </w:r>
      <w:r w:rsidRPr="003F1C3D">
        <w:tab/>
      </w:r>
      <w:r w:rsidRPr="003F1C3D">
        <w:tab/>
        <w:t xml:space="preserve">If AB = 55 and FD = 20, find the perimeter of </w:t>
      </w:r>
      <w:r w:rsidRPr="003F1C3D">
        <w:rPr>
          <w:position w:val="-4"/>
        </w:rPr>
        <w:object w:dxaOrig="220" w:dyaOrig="260">
          <v:shape id="_x0000_i1048" type="#_x0000_t75" style="width:11.25pt;height:12.75pt" o:ole="">
            <v:imagedata r:id="rId64" o:title=""/>
          </v:shape>
          <o:OLEObject Type="Embed" ProgID="Equation.DSMT4" ShapeID="_x0000_i1048" DrawAspect="Content" ObjectID="_1482313292" r:id="rId65"/>
        </w:object>
      </w:r>
      <w:r w:rsidRPr="003F1C3D">
        <w:t>ABC ________</w:t>
      </w:r>
    </w:p>
    <w:p w:rsidR="00724317" w:rsidRPr="003F1C3D" w:rsidRDefault="00724317" w:rsidP="00724317">
      <w:pPr>
        <w:tabs>
          <w:tab w:val="left" w:pos="3065"/>
          <w:tab w:val="left" w:pos="6302"/>
        </w:tabs>
      </w:pPr>
    </w:p>
    <w:p w:rsidR="00724317" w:rsidRDefault="00724317" w:rsidP="00724317">
      <w:pPr>
        <w:ind w:firstLine="360"/>
      </w:pPr>
    </w:p>
    <w:p w:rsidR="00724317" w:rsidRDefault="00724317" w:rsidP="00724317">
      <w:pPr>
        <w:ind w:firstLine="360"/>
      </w:pPr>
    </w:p>
    <w:p w:rsidR="00724317" w:rsidRPr="003F1C3D" w:rsidRDefault="00724317" w:rsidP="00724317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sz w:val="24"/>
          <w:szCs w:val="24"/>
        </w:rPr>
        <w:t>Use the congruency statement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3F1C3D">
        <w:rPr>
          <w:position w:val="-6"/>
        </w:rPr>
        <w:object w:dxaOrig="1460" w:dyaOrig="279">
          <v:shape id="_x0000_i1049" type="#_x0000_t75" style="width:72.75pt;height:14.25pt" o:ole="">
            <v:imagedata r:id="rId66" o:title=""/>
          </v:shape>
          <o:OLEObject Type="Embed" ProgID="Equation.DSMT4" ShapeID="_x0000_i1049" DrawAspect="Content" ObjectID="_1482313293" r:id="rId67"/>
        </w:object>
      </w:r>
      <w:r w:rsidRPr="003F1C3D">
        <w:tab/>
      </w:r>
      <w:r w:rsidRPr="003F1C3D">
        <w:rPr>
          <w:rFonts w:ascii="Times New Roman" w:hAnsi="Times New Roman" w:cs="Times New Roman"/>
          <w:sz w:val="24"/>
          <w:szCs w:val="24"/>
        </w:rPr>
        <w:t xml:space="preserve"> to fill in the corresponding congruent parts.</w:t>
      </w:r>
    </w:p>
    <w:p w:rsidR="00724317" w:rsidRDefault="00724317" w:rsidP="00724317">
      <w:pPr>
        <w:ind w:firstLine="360"/>
      </w:pPr>
      <w:r w:rsidRPr="003F1C3D">
        <w:rPr>
          <w:position w:val="-10"/>
        </w:rPr>
        <w:object w:dxaOrig="1500" w:dyaOrig="320">
          <v:shape id="_x0000_i1050" type="#_x0000_t75" style="width:75pt;height:15.75pt" o:ole="">
            <v:imagedata r:id="rId68" o:title=""/>
          </v:shape>
          <o:OLEObject Type="Embed" ProgID="Equation.DSMT4" ShapeID="_x0000_i1050" DrawAspect="Content" ObjectID="_1482313294" r:id="rId69"/>
        </w:object>
      </w:r>
      <w:r>
        <w:t xml:space="preserve">    </w:t>
      </w:r>
      <w:r w:rsidRPr="003F1C3D">
        <w:rPr>
          <w:position w:val="-4"/>
        </w:rPr>
        <w:object w:dxaOrig="380" w:dyaOrig="320">
          <v:shape id="_x0000_i1051" type="#_x0000_t75" style="width:18.75pt;height:15.75pt" o:ole="">
            <v:imagedata r:id="rId70" o:title=""/>
          </v:shape>
          <o:OLEObject Type="Embed" ProgID="Equation.DSMT4" ShapeID="_x0000_i1051" DrawAspect="Content" ObjectID="_1482313295" r:id="rId71"/>
        </w:object>
      </w:r>
      <w:r w:rsidRPr="003F1C3D">
        <w:rPr>
          <w:position w:val="-10"/>
        </w:rPr>
        <w:object w:dxaOrig="880" w:dyaOrig="260">
          <v:shape id="_x0000_i1052" type="#_x0000_t75" style="width:44.25pt;height:12.75pt" o:ole="">
            <v:imagedata r:id="rId72" o:title=""/>
          </v:shape>
          <o:OLEObject Type="Embed" ProgID="Equation.DSMT4" ShapeID="_x0000_i1052" DrawAspect="Content" ObjectID="_1482313296" r:id="rId73"/>
        </w:object>
      </w:r>
      <w:r>
        <w:t xml:space="preserve">    </w:t>
      </w:r>
      <w:r w:rsidRPr="003F1C3D">
        <w:rPr>
          <w:position w:val="-10"/>
        </w:rPr>
        <w:object w:dxaOrig="1740" w:dyaOrig="320">
          <v:shape id="_x0000_i1053" type="#_x0000_t75" style="width:87pt;height:15.75pt" o:ole="">
            <v:imagedata r:id="rId74" o:title=""/>
          </v:shape>
          <o:OLEObject Type="Embed" ProgID="Equation.DSMT4" ShapeID="_x0000_i1053" DrawAspect="Content" ObjectID="_1482313297" r:id="rId75"/>
        </w:object>
      </w:r>
      <w:r>
        <w:t xml:space="preserve">    </w:t>
      </w:r>
      <w:r w:rsidRPr="003F1C3D">
        <w:rPr>
          <w:position w:val="-4"/>
        </w:rPr>
        <w:object w:dxaOrig="340" w:dyaOrig="320">
          <v:shape id="_x0000_i1054" type="#_x0000_t75" style="width:17.25pt;height:15.75pt" o:ole="">
            <v:imagedata r:id="rId76" o:title=""/>
          </v:shape>
          <o:OLEObject Type="Embed" ProgID="Equation.DSMT4" ShapeID="_x0000_i1054" DrawAspect="Content" ObjectID="_1482313298" r:id="rId77"/>
        </w:object>
      </w:r>
      <w:r w:rsidRPr="003F1C3D">
        <w:rPr>
          <w:position w:val="-10"/>
        </w:rPr>
        <w:object w:dxaOrig="880" w:dyaOrig="260">
          <v:shape id="_x0000_i1055" type="#_x0000_t75" style="width:44.25pt;height:12.75pt" o:ole="">
            <v:imagedata r:id="rId78" o:title=""/>
          </v:shape>
          <o:OLEObject Type="Embed" ProgID="Equation.DSMT4" ShapeID="_x0000_i1055" DrawAspect="Content" ObjectID="_1482313299" r:id="rId79"/>
        </w:object>
      </w:r>
      <w:r>
        <w:t xml:space="preserve">    </w:t>
      </w:r>
      <w:r w:rsidRPr="003F1C3D">
        <w:rPr>
          <w:position w:val="-10"/>
        </w:rPr>
        <w:object w:dxaOrig="1719" w:dyaOrig="320">
          <v:shape id="_x0000_i1056" type="#_x0000_t75" style="width:86.25pt;height:15.75pt" o:ole="">
            <v:imagedata r:id="rId80" o:title=""/>
          </v:shape>
          <o:OLEObject Type="Embed" ProgID="Equation.DSMT4" ShapeID="_x0000_i1056" DrawAspect="Content" ObjectID="_1482313300" r:id="rId81"/>
        </w:object>
      </w:r>
      <w:r>
        <w:t xml:space="preserve">    </w:t>
      </w:r>
      <w:r w:rsidRPr="003F1C3D">
        <w:rPr>
          <w:position w:val="-4"/>
        </w:rPr>
        <w:object w:dxaOrig="320" w:dyaOrig="320">
          <v:shape id="_x0000_i1057" type="#_x0000_t75" style="width:15.75pt;height:15.75pt" o:ole="">
            <v:imagedata r:id="rId82" o:title=""/>
          </v:shape>
          <o:OLEObject Type="Embed" ProgID="Equation.DSMT4" ShapeID="_x0000_i1057" DrawAspect="Content" ObjectID="_1482313301" r:id="rId83"/>
        </w:object>
      </w:r>
      <w:r w:rsidRPr="003F1C3D">
        <w:rPr>
          <w:position w:val="-10"/>
        </w:rPr>
        <w:object w:dxaOrig="880" w:dyaOrig="260">
          <v:shape id="_x0000_i1058" type="#_x0000_t75" style="width:44.25pt;height:12.75pt" o:ole="">
            <v:imagedata r:id="rId84" o:title=""/>
          </v:shape>
          <o:OLEObject Type="Embed" ProgID="Equation.DSMT4" ShapeID="_x0000_i1058" DrawAspect="Content" ObjectID="_1482313302" r:id="rId85"/>
        </w:object>
      </w:r>
    </w:p>
    <w:p w:rsidR="00724317" w:rsidRDefault="00724317" w:rsidP="00724317">
      <w:pPr>
        <w:ind w:firstLine="360"/>
      </w:pPr>
    </w:p>
    <w:p w:rsidR="00385954" w:rsidRPr="003F1C3D" w:rsidRDefault="00724317" w:rsidP="00385954">
      <w:r w:rsidRPr="003F1C3D">
        <w:rPr>
          <w:noProof/>
        </w:rPr>
        <w:drawing>
          <wp:anchor distT="0" distB="0" distL="114300" distR="114300" simplePos="0" relativeHeight="251801600" behindDoc="1" locked="0" layoutInCell="1" allowOverlap="1" wp14:anchorId="20B4D87B" wp14:editId="54E1A0C1">
            <wp:simplePos x="0" y="0"/>
            <wp:positionH relativeFrom="column">
              <wp:posOffset>108585</wp:posOffset>
            </wp:positionH>
            <wp:positionV relativeFrom="paragraph">
              <wp:posOffset>99695</wp:posOffset>
            </wp:positionV>
            <wp:extent cx="1724025" cy="2145665"/>
            <wp:effectExtent l="0" t="0" r="9525" b="6985"/>
            <wp:wrapNone/>
            <wp:docPr id="103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145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1C3D">
        <w:rPr>
          <w:noProof/>
        </w:rPr>
        <w:drawing>
          <wp:anchor distT="0" distB="0" distL="114300" distR="114300" simplePos="0" relativeHeight="251802624" behindDoc="1" locked="0" layoutInCell="1" allowOverlap="1" wp14:anchorId="1F0E0D6C" wp14:editId="7925A287">
            <wp:simplePos x="0" y="0"/>
            <wp:positionH relativeFrom="column">
              <wp:posOffset>2367915</wp:posOffset>
            </wp:positionH>
            <wp:positionV relativeFrom="paragraph">
              <wp:posOffset>33020</wp:posOffset>
            </wp:positionV>
            <wp:extent cx="1895475" cy="1478915"/>
            <wp:effectExtent l="0" t="0" r="9525" b="6985"/>
            <wp:wrapNone/>
            <wp:docPr id="10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478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F1C3D">
        <w:rPr>
          <w:noProof/>
        </w:rPr>
        <w:drawing>
          <wp:anchor distT="0" distB="0" distL="114300" distR="114300" simplePos="0" relativeHeight="251803648" behindDoc="1" locked="0" layoutInCell="1" allowOverlap="1" wp14:anchorId="33D8FB05" wp14:editId="2622D0E6">
            <wp:simplePos x="0" y="0"/>
            <wp:positionH relativeFrom="column">
              <wp:posOffset>4736465</wp:posOffset>
            </wp:positionH>
            <wp:positionV relativeFrom="paragraph">
              <wp:posOffset>48260</wp:posOffset>
            </wp:positionV>
            <wp:extent cx="1768475" cy="1371600"/>
            <wp:effectExtent l="0" t="0" r="3175" b="0"/>
            <wp:wrapNone/>
            <wp:docPr id="102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84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85954" w:rsidRPr="003F1C3D" w:rsidRDefault="00385954" w:rsidP="00724317">
      <w:pPr>
        <w:pStyle w:val="ListParagraph"/>
        <w:numPr>
          <w:ilvl w:val="0"/>
          <w:numId w:val="1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3F1C3D">
        <w:rPr>
          <w:rFonts w:ascii="Times New Roman" w:hAnsi="Times New Roman" w:cs="Times New Roman"/>
          <w:b/>
          <w:sz w:val="24"/>
          <w:szCs w:val="24"/>
        </w:rPr>
        <w:t xml:space="preserve">Solve </w:t>
      </w:r>
      <w:proofErr w:type="gramStart"/>
      <w:r w:rsidRPr="003F1C3D">
        <w:rPr>
          <w:rFonts w:ascii="Times New Roman" w:hAnsi="Times New Roman" w:cs="Times New Roman"/>
          <w:b/>
          <w:sz w:val="24"/>
          <w:szCs w:val="24"/>
        </w:rPr>
        <w:t xml:space="preserve">for </w:t>
      </w:r>
      <w:proofErr w:type="gramEnd"/>
      <m:oMath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x</m:t>
        </m:r>
      </m:oMath>
      <w:r w:rsidRPr="003F1C3D">
        <w:rPr>
          <w:rFonts w:ascii="Times New Roman" w:hAnsi="Times New Roman" w:cs="Times New Roman"/>
          <w:b/>
          <w:sz w:val="24"/>
          <w:szCs w:val="24"/>
        </w:rPr>
        <w:t>.</w:t>
      </w:r>
    </w:p>
    <w:p w:rsidR="00385954" w:rsidRPr="003F1C3D" w:rsidRDefault="00C47334" w:rsidP="00724317">
      <w:pPr>
        <w:pStyle w:val="BodyText"/>
        <w:rPr>
          <w:rFonts w:ascii="Times New Roman" w:hAnsi="Times New Roman"/>
          <w:sz w:val="24"/>
          <w:szCs w:val="24"/>
        </w:rPr>
      </w:pPr>
      <w:proofErr w:type="gramStart"/>
      <w:r w:rsidRPr="003F1C3D">
        <w:rPr>
          <w:rFonts w:ascii="Times New Roman" w:hAnsi="Times New Roman"/>
          <w:sz w:val="24"/>
          <w:szCs w:val="24"/>
        </w:rPr>
        <w:t>a</w:t>
      </w:r>
      <w:proofErr w:type="gramEnd"/>
      <w:r w:rsidR="00B25E02" w:rsidRPr="003F1C3D">
        <w:rPr>
          <w:rFonts w:ascii="Times New Roman" w:hAnsi="Times New Roman"/>
          <w:sz w:val="24"/>
          <w:szCs w:val="24"/>
        </w:rPr>
        <w:t>.</w:t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Pr="003F1C3D">
        <w:rPr>
          <w:rFonts w:ascii="Times New Roman" w:hAnsi="Times New Roman"/>
          <w:sz w:val="24"/>
          <w:szCs w:val="24"/>
        </w:rPr>
        <w:t>b</w:t>
      </w:r>
      <w:r w:rsidR="00385954" w:rsidRPr="003F1C3D">
        <w:rPr>
          <w:rFonts w:ascii="Times New Roman" w:hAnsi="Times New Roman"/>
          <w:sz w:val="24"/>
          <w:szCs w:val="24"/>
        </w:rPr>
        <w:t xml:space="preserve">. </w:t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r w:rsidR="00385954" w:rsidRPr="003F1C3D">
        <w:rPr>
          <w:rFonts w:ascii="Times New Roman" w:hAnsi="Times New Roman"/>
          <w:sz w:val="24"/>
          <w:szCs w:val="24"/>
        </w:rPr>
        <w:tab/>
      </w:r>
      <w:proofErr w:type="gramStart"/>
      <w:r w:rsidRPr="003F1C3D">
        <w:rPr>
          <w:rFonts w:ascii="Times New Roman" w:hAnsi="Times New Roman"/>
          <w:sz w:val="24"/>
          <w:szCs w:val="24"/>
        </w:rPr>
        <w:t>c</w:t>
      </w:r>
      <w:proofErr w:type="gramEnd"/>
      <w:r w:rsidR="00385954" w:rsidRPr="003F1C3D">
        <w:rPr>
          <w:rFonts w:ascii="Times New Roman" w:hAnsi="Times New Roman"/>
          <w:sz w:val="24"/>
          <w:szCs w:val="24"/>
        </w:rPr>
        <w:t xml:space="preserve">. </w:t>
      </w:r>
    </w:p>
    <w:p w:rsidR="00385954" w:rsidRPr="003F1C3D" w:rsidRDefault="00385954" w:rsidP="00724317">
      <w:pPr>
        <w:pStyle w:val="BodyText"/>
        <w:rPr>
          <w:rFonts w:ascii="Times New Roman" w:hAnsi="Times New Roman"/>
          <w:sz w:val="24"/>
          <w:szCs w:val="24"/>
        </w:rPr>
      </w:pPr>
    </w:p>
    <w:p w:rsidR="00385954" w:rsidRPr="003F1C3D" w:rsidRDefault="00385954" w:rsidP="00385954">
      <w:pPr>
        <w:pStyle w:val="BodyText"/>
        <w:rPr>
          <w:rFonts w:ascii="Times New Roman" w:hAnsi="Times New Roman"/>
          <w:sz w:val="24"/>
          <w:szCs w:val="24"/>
        </w:rPr>
      </w:pPr>
    </w:p>
    <w:p w:rsidR="00385954" w:rsidRPr="003F1C3D" w:rsidRDefault="00385954" w:rsidP="00385954">
      <w:pPr>
        <w:pStyle w:val="BodyText"/>
        <w:rPr>
          <w:rFonts w:ascii="Times New Roman" w:hAnsi="Times New Roman"/>
          <w:sz w:val="24"/>
          <w:szCs w:val="24"/>
        </w:rPr>
      </w:pPr>
    </w:p>
    <w:p w:rsidR="00385954" w:rsidRPr="003F1C3D" w:rsidRDefault="00385954" w:rsidP="00385954">
      <w:pPr>
        <w:pStyle w:val="BodyText"/>
        <w:rPr>
          <w:rFonts w:ascii="Times New Roman" w:hAnsi="Times New Roman"/>
          <w:sz w:val="24"/>
          <w:szCs w:val="24"/>
        </w:rPr>
      </w:pPr>
    </w:p>
    <w:p w:rsidR="00385954" w:rsidRPr="003F1C3D" w:rsidRDefault="00385954" w:rsidP="00385954">
      <w:pPr>
        <w:pStyle w:val="BodyText"/>
        <w:rPr>
          <w:rFonts w:ascii="Times New Roman" w:hAnsi="Times New Roman"/>
          <w:sz w:val="24"/>
          <w:szCs w:val="24"/>
        </w:rPr>
      </w:pPr>
    </w:p>
    <w:p w:rsidR="00385954" w:rsidRPr="003F1C3D" w:rsidRDefault="00385954" w:rsidP="00385954">
      <w:pPr>
        <w:pStyle w:val="BodyText"/>
        <w:rPr>
          <w:rFonts w:ascii="Times New Roman" w:hAnsi="Times New Roman"/>
          <w:sz w:val="24"/>
          <w:szCs w:val="24"/>
        </w:rPr>
      </w:pPr>
    </w:p>
    <w:p w:rsidR="00385954" w:rsidRPr="003F1C3D" w:rsidRDefault="00385954" w:rsidP="00385954">
      <w:pPr>
        <w:pStyle w:val="BodyText"/>
        <w:rPr>
          <w:rFonts w:ascii="Times New Roman" w:hAnsi="Times New Roman"/>
          <w:sz w:val="24"/>
          <w:szCs w:val="24"/>
        </w:rPr>
      </w:pPr>
    </w:p>
    <w:p w:rsidR="00757127" w:rsidRPr="003F1C3D" w:rsidRDefault="00757127" w:rsidP="00757127">
      <w:pPr>
        <w:tabs>
          <w:tab w:val="left" w:pos="4665"/>
          <w:tab w:val="left" w:pos="8670"/>
        </w:tabs>
      </w:pPr>
      <w:r w:rsidRPr="003F1C3D">
        <w:tab/>
      </w:r>
      <w:r w:rsidRPr="003F1C3D">
        <w:tab/>
      </w:r>
    </w:p>
    <w:p w:rsidR="00385954" w:rsidRPr="003F1C3D" w:rsidRDefault="00233A81">
      <w:pPr>
        <w:pStyle w:val="BodyText"/>
        <w:rPr>
          <w:rFonts w:ascii="Times New Roman" w:hAnsi="Times New Roman"/>
          <w:sz w:val="24"/>
          <w:szCs w:val="24"/>
        </w:rPr>
      </w:pPr>
      <w:r w:rsidRPr="00007EDC">
        <w:rPr>
          <w:noProof/>
        </w:rPr>
        <w:drawing>
          <wp:anchor distT="0" distB="0" distL="114300" distR="114300" simplePos="0" relativeHeight="251821056" behindDoc="0" locked="0" layoutInCell="1" allowOverlap="1" wp14:anchorId="7AD9D85D" wp14:editId="124E704F">
            <wp:simplePos x="0" y="0"/>
            <wp:positionH relativeFrom="column">
              <wp:posOffset>5619750</wp:posOffset>
            </wp:positionH>
            <wp:positionV relativeFrom="paragraph">
              <wp:posOffset>26670</wp:posOffset>
            </wp:positionV>
            <wp:extent cx="988060" cy="923925"/>
            <wp:effectExtent l="0" t="0" r="254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806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3A81" w:rsidRPr="00233A81" w:rsidRDefault="00233A81" w:rsidP="00233A81">
      <w:pPr>
        <w:pStyle w:val="ListParagraph"/>
        <w:numPr>
          <w:ilvl w:val="0"/>
          <w:numId w:val="16"/>
        </w:numPr>
      </w:pPr>
      <w:proofErr w:type="gramStart"/>
      <w:r w:rsidRPr="00233A81">
        <w:t xml:space="preserve">In </w:t>
      </w:r>
      <w:proofErr w:type="gramEnd"/>
      <w:r w:rsidRPr="00007EDC">
        <w:object w:dxaOrig="680" w:dyaOrig="279">
          <v:shape id="_x0000_i1059" type="#_x0000_t75" style="width:33.75pt;height:13.5pt" o:ole="">
            <v:imagedata r:id="rId90" o:title=""/>
          </v:shape>
          <o:OLEObject Type="Embed" ProgID="Equation.DSMT4" ShapeID="_x0000_i1059" DrawAspect="Content" ObjectID="_1482313303" r:id="rId91"/>
        </w:object>
      </w:r>
      <w:r w:rsidRPr="00233A81">
        <w:t xml:space="preserve">, </w:t>
      </w:r>
      <w:r w:rsidRPr="00233A81">
        <w:rPr>
          <w:i/>
        </w:rPr>
        <w:t xml:space="preserve">R, S, </w:t>
      </w:r>
      <w:r w:rsidRPr="00233A81">
        <w:t xml:space="preserve">and </w:t>
      </w:r>
      <w:r w:rsidRPr="00233A81">
        <w:rPr>
          <w:i/>
        </w:rPr>
        <w:t>T</w:t>
      </w:r>
      <w:r w:rsidRPr="00233A81">
        <w:t xml:space="preserve"> are midpoints.  If </w:t>
      </w:r>
      <w:r w:rsidRPr="00007EDC">
        <w:object w:dxaOrig="1180" w:dyaOrig="279">
          <v:shape id="_x0000_i1060" type="#_x0000_t75" style="width:59.25pt;height:13.5pt" o:ole="">
            <v:imagedata r:id="rId92" o:title=""/>
          </v:shape>
          <o:OLEObject Type="Embed" ProgID="Equation.DSMT4" ShapeID="_x0000_i1060" DrawAspect="Content" ObjectID="_1482313304" r:id="rId93"/>
        </w:object>
      </w:r>
      <w:proofErr w:type="spellStart"/>
      <w:proofErr w:type="gramStart"/>
      <w:r w:rsidRPr="00233A81">
        <w:t>and</w:t>
      </w:r>
      <w:proofErr w:type="spellEnd"/>
      <w:r w:rsidRPr="00233A81">
        <w:t xml:space="preserve"> </w:t>
      </w:r>
      <w:proofErr w:type="gramEnd"/>
      <w:r w:rsidRPr="00007EDC">
        <w:object w:dxaOrig="1440" w:dyaOrig="279">
          <v:shape id="_x0000_i1061" type="#_x0000_t75" style="width:1in;height:13.5pt" o:ole="">
            <v:imagedata r:id="rId94" o:title=""/>
          </v:shape>
          <o:OLEObject Type="Embed" ProgID="Equation.DSMT4" ShapeID="_x0000_i1061" DrawAspect="Content" ObjectID="_1482313305" r:id="rId95"/>
        </w:object>
      </w:r>
      <w:r w:rsidRPr="00233A81">
        <w:t xml:space="preserve">.  Find </w:t>
      </w:r>
      <w:proofErr w:type="spellStart"/>
      <w:r w:rsidRPr="00233A81">
        <w:t>the</w:t>
      </w:r>
      <w:proofErr w:type="spellEnd"/>
      <w:r w:rsidRPr="00007EDC">
        <w:object w:dxaOrig="639" w:dyaOrig="279">
          <v:shape id="_x0000_i1062" type="#_x0000_t75" style="width:31.5pt;height:13.5pt" o:ole="">
            <v:imagedata r:id="rId96" o:title=""/>
          </v:shape>
          <o:OLEObject Type="Embed" ProgID="Equation.DSMT4" ShapeID="_x0000_i1062" DrawAspect="Content" ObjectID="_1482313306" r:id="rId97"/>
        </w:object>
      </w:r>
      <w:r w:rsidRPr="00233A81">
        <w:t>.</w:t>
      </w:r>
    </w:p>
    <w:p w:rsidR="00385954" w:rsidRDefault="00385954">
      <w:pPr>
        <w:pStyle w:val="BodyText"/>
        <w:rPr>
          <w:rFonts w:ascii="Times New Roman" w:hAnsi="Times New Roman"/>
          <w:sz w:val="24"/>
          <w:szCs w:val="24"/>
        </w:rPr>
      </w:pPr>
    </w:p>
    <w:p w:rsidR="003F0306" w:rsidRPr="003F1C3D" w:rsidRDefault="003F0306">
      <w:pPr>
        <w:pStyle w:val="BodyText"/>
        <w:rPr>
          <w:rFonts w:ascii="Times New Roman" w:hAnsi="Times New Roman"/>
          <w:sz w:val="24"/>
          <w:szCs w:val="24"/>
        </w:rPr>
      </w:pPr>
    </w:p>
    <w:p w:rsidR="003F0306" w:rsidRPr="003F1C3D" w:rsidRDefault="003F0306">
      <w:pPr>
        <w:pStyle w:val="BodyText"/>
        <w:rPr>
          <w:rFonts w:ascii="Times New Roman" w:hAnsi="Times New Roman"/>
          <w:sz w:val="24"/>
          <w:szCs w:val="24"/>
        </w:rPr>
      </w:pPr>
    </w:p>
    <w:p w:rsidR="00724317" w:rsidRDefault="00724317" w:rsidP="003C134C">
      <w:pPr>
        <w:rPr>
          <w:rFonts w:asciiTheme="majorHAnsi" w:hAnsiTheme="majorHAnsi"/>
        </w:rPr>
        <w:sectPr w:rsidR="00724317" w:rsidSect="00F142D8"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24317" w:rsidRDefault="00724317" w:rsidP="003C134C">
      <w:pPr>
        <w:rPr>
          <w:rFonts w:asciiTheme="majorHAnsi" w:hAnsiTheme="majorHAnsi"/>
        </w:rPr>
      </w:pPr>
    </w:p>
    <w:p w:rsidR="003C134C" w:rsidRDefault="009C632B" w:rsidP="003C134C">
      <w:pPr>
        <w:rPr>
          <w:rFonts w:asciiTheme="majorHAnsi" w:hAnsiTheme="majorHAnsi"/>
        </w:rPr>
      </w:pPr>
      <w:r>
        <w:rPr>
          <w:rFonts w:asciiTheme="majorHAnsi" w:hAnsiTheme="majorHAnsi"/>
        </w:rPr>
        <w:t xml:space="preserve">37.   </w:t>
      </w:r>
      <w:r w:rsidR="003C134C" w:rsidRPr="005B390C">
        <w:rPr>
          <w:rFonts w:asciiTheme="majorHAnsi" w:hAnsiTheme="majorHAnsi"/>
        </w:rPr>
        <w:t xml:space="preserve">Graph the pre-image </w:t>
      </w:r>
      <w:r w:rsidR="003C134C">
        <w:rPr>
          <w:rFonts w:asciiTheme="majorHAnsi" w:hAnsiTheme="majorHAnsi"/>
        </w:rPr>
        <w:t>AND</w:t>
      </w:r>
      <w:r w:rsidR="003C134C" w:rsidRPr="005B390C">
        <w:rPr>
          <w:rFonts w:asciiTheme="majorHAnsi" w:hAnsiTheme="majorHAnsi"/>
        </w:rPr>
        <w:t xml:space="preserve"> image u</w:t>
      </w:r>
      <w:r w:rsidR="003C134C">
        <w:rPr>
          <w:rFonts w:asciiTheme="majorHAnsi" w:hAnsiTheme="majorHAnsi"/>
        </w:rPr>
        <w:t>sing</w:t>
      </w:r>
      <w:r w:rsidR="003C134C" w:rsidRPr="005B390C">
        <w:rPr>
          <w:rFonts w:asciiTheme="majorHAnsi" w:hAnsiTheme="majorHAnsi"/>
        </w:rPr>
        <w:t xml:space="preserve"> the given information:</w:t>
      </w:r>
    </w:p>
    <w:p w:rsidR="003C134C" w:rsidRDefault="003C134C" w:rsidP="003C134C">
      <w:pPr>
        <w:rPr>
          <w:rFonts w:asciiTheme="majorHAnsi" w:hAnsiTheme="majorHAnsi"/>
        </w:rPr>
      </w:pPr>
    </w:p>
    <w:p w:rsidR="003C134C" w:rsidRPr="00E05535" w:rsidRDefault="003C134C" w:rsidP="003C134C"/>
    <w:p w:rsidR="003C134C" w:rsidRPr="005B390C" w:rsidRDefault="00724317" w:rsidP="003C134C">
      <w:pPr>
        <w:ind w:left="5040"/>
        <w:rPr>
          <w:rFonts w:asciiTheme="majorHAnsi" w:hAnsiTheme="majorHAnsi"/>
        </w:rPr>
      </w:pPr>
      <w:r w:rsidRPr="005B390C">
        <w:rPr>
          <w:rFonts w:asciiTheme="majorHAnsi" w:hAnsiTheme="majorHAnsi"/>
          <w:noProof/>
        </w:rPr>
        <w:drawing>
          <wp:anchor distT="0" distB="0" distL="114300" distR="114300" simplePos="0" relativeHeight="251824128" behindDoc="1" locked="0" layoutInCell="1" allowOverlap="1" wp14:anchorId="2058540E" wp14:editId="779D6F5B">
            <wp:simplePos x="0" y="0"/>
            <wp:positionH relativeFrom="column">
              <wp:posOffset>257175</wp:posOffset>
            </wp:positionH>
            <wp:positionV relativeFrom="paragraph">
              <wp:posOffset>30480</wp:posOffset>
            </wp:positionV>
            <wp:extent cx="2533650" cy="2533650"/>
            <wp:effectExtent l="0" t="0" r="0" b="0"/>
            <wp:wrapNone/>
            <wp:docPr id="448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533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134C" w:rsidRPr="005B390C" w:rsidRDefault="003C134C" w:rsidP="003C134C">
      <w:pPr>
        <w:ind w:left="5040"/>
        <w:rPr>
          <w:rFonts w:asciiTheme="majorHAnsi" w:hAnsiTheme="majorHAnsi"/>
        </w:rPr>
      </w:pPr>
    </w:p>
    <w:p w:rsidR="003C134C" w:rsidRPr="005B390C" w:rsidRDefault="003C134C" w:rsidP="003C134C">
      <w:pPr>
        <w:rPr>
          <w:rFonts w:asciiTheme="majorHAnsi" w:hAnsiTheme="majorHAnsi"/>
        </w:rPr>
      </w:pPr>
    </w:p>
    <w:p w:rsidR="003C134C" w:rsidRPr="005B390C" w:rsidRDefault="003C134C" w:rsidP="003C134C">
      <w:pPr>
        <w:rPr>
          <w:rFonts w:asciiTheme="majorHAnsi" w:hAnsiTheme="majorHAnsi"/>
        </w:rPr>
      </w:pPr>
    </w:p>
    <w:p w:rsidR="003C134C" w:rsidRPr="005B390C" w:rsidRDefault="003C134C" w:rsidP="003C134C">
      <w:pPr>
        <w:rPr>
          <w:rFonts w:asciiTheme="majorHAnsi" w:hAnsiTheme="majorHAnsi"/>
        </w:rPr>
      </w:pPr>
    </w:p>
    <w:p w:rsidR="00724317" w:rsidRDefault="00724317" w:rsidP="003C134C">
      <w:pPr>
        <w:rPr>
          <w:rFonts w:asciiTheme="majorHAnsi" w:hAnsiTheme="majorHAnsi"/>
        </w:rPr>
      </w:pPr>
    </w:p>
    <w:p w:rsidR="00724317" w:rsidRDefault="003C134C" w:rsidP="003C134C">
      <w:pPr>
        <w:rPr>
          <w:rFonts w:asciiTheme="majorHAnsi" w:hAnsiTheme="majorHAnsi"/>
        </w:rPr>
      </w:pPr>
      <w:r>
        <w:rPr>
          <w:rFonts w:asciiTheme="majorHAnsi" w:hAnsiTheme="majorHAnsi"/>
        </w:rPr>
        <w:t>3</w:t>
      </w:r>
      <w:r w:rsidR="00724317">
        <w:rPr>
          <w:rFonts w:asciiTheme="majorHAnsi" w:hAnsiTheme="majorHAnsi"/>
        </w:rPr>
        <w:t>8</w:t>
      </w:r>
      <w:r>
        <w:rPr>
          <w:rFonts w:asciiTheme="majorHAnsi" w:hAnsiTheme="majorHAnsi"/>
        </w:rPr>
        <w:t xml:space="preserve">. </w:t>
      </w:r>
      <w:r>
        <w:tab/>
      </w:r>
      <w:proofErr w:type="gramStart"/>
      <w:r w:rsidRPr="005B390C">
        <w:rPr>
          <w:rFonts w:asciiTheme="majorHAnsi" w:hAnsiTheme="majorHAnsi"/>
          <w:i/>
          <w:iCs/>
        </w:rPr>
        <w:t>r</w:t>
      </w:r>
      <w:r w:rsidRPr="005B390C">
        <w:rPr>
          <w:rFonts w:asciiTheme="majorHAnsi" w:hAnsiTheme="majorHAnsi"/>
          <w:vertAlign w:val="subscript"/>
        </w:rPr>
        <w:t>(</w:t>
      </w:r>
      <w:proofErr w:type="gramEnd"/>
      <w:r w:rsidRPr="005B390C">
        <w:rPr>
          <w:rFonts w:asciiTheme="majorHAnsi" w:hAnsiTheme="majorHAnsi"/>
          <w:vertAlign w:val="subscript"/>
        </w:rPr>
        <w:t>270</w:t>
      </w:r>
      <w:r w:rsidRPr="005B390C">
        <w:rPr>
          <w:rFonts w:asciiTheme="majorHAnsi" w:hAnsiTheme="majorHAnsi"/>
          <w:b/>
          <w:vertAlign w:val="subscript"/>
        </w:rPr>
        <w:t>°</w:t>
      </w:r>
      <w:r w:rsidRPr="005B390C">
        <w:rPr>
          <w:rFonts w:asciiTheme="majorHAnsi" w:hAnsiTheme="majorHAnsi"/>
          <w:vertAlign w:val="subscript"/>
        </w:rPr>
        <w:t xml:space="preserve">, </w:t>
      </w:r>
      <w:r w:rsidRPr="005B390C">
        <w:rPr>
          <w:rFonts w:asciiTheme="majorHAnsi" w:hAnsiTheme="majorHAnsi"/>
          <w:i/>
          <w:iCs/>
          <w:vertAlign w:val="subscript"/>
        </w:rPr>
        <w:t>O</w:t>
      </w:r>
      <w:r w:rsidRPr="005B390C">
        <w:rPr>
          <w:rFonts w:asciiTheme="majorHAnsi" w:hAnsiTheme="majorHAnsi"/>
          <w:vertAlign w:val="subscript"/>
        </w:rPr>
        <w:t>)</w:t>
      </w:r>
      <w:r w:rsidRPr="005B390C">
        <w:rPr>
          <w:rFonts w:asciiTheme="majorHAnsi" w:hAnsiTheme="majorHAnsi"/>
        </w:rPr>
        <w:t>(</w:t>
      </w:r>
      <w:r w:rsidRPr="005B390C">
        <w:rPr>
          <w:rFonts w:asciiTheme="majorHAnsi" w:hAnsiTheme="majorHAnsi"/>
          <w:i/>
          <w:iCs/>
        </w:rPr>
        <w:t>QRST</w:t>
      </w:r>
      <w:r w:rsidRPr="005B390C">
        <w:rPr>
          <w:rFonts w:asciiTheme="majorHAnsi" w:hAnsiTheme="majorHAnsi"/>
        </w:rPr>
        <w:t>)</w:t>
      </w:r>
    </w:p>
    <w:p w:rsidR="00724317" w:rsidRDefault="009C632B" w:rsidP="003C134C">
      <w:pPr>
        <w:rPr>
          <w:rFonts w:asciiTheme="majorHAnsi" w:hAnsiTheme="majorHAnsi"/>
        </w:rPr>
      </w:pPr>
      <w:r>
        <w:rPr>
          <w:rFonts w:asciiTheme="majorHAnsi" w:hAnsiTheme="majorHAnsi"/>
        </w:rPr>
        <w:tab/>
      </w:r>
    </w:p>
    <w:p w:rsidR="003C134C" w:rsidRPr="005B390C" w:rsidRDefault="009C632B" w:rsidP="00724317">
      <w:pPr>
        <w:ind w:left="720"/>
      </w:pPr>
      <w:r>
        <w:rPr>
          <w:rFonts w:asciiTheme="majorHAnsi" w:hAnsiTheme="majorHAnsi"/>
        </w:rPr>
        <w:t>(Rotate the figure 270</w:t>
      </w:r>
      <w:r w:rsidRPr="009C632B">
        <w:rPr>
          <w:rFonts w:ascii="Cambria Math" w:hAnsi="Cambria Math"/>
          <w:vertAlign w:val="superscript"/>
        </w:rPr>
        <w:t>∘</w:t>
      </w:r>
      <w:r>
        <w:rPr>
          <w:rFonts w:ascii="Cambria Math" w:hAnsi="Cambria Math"/>
        </w:rPr>
        <w:t xml:space="preserve"> counterclockwise about the origin.)</w:t>
      </w:r>
    </w:p>
    <w:p w:rsidR="003C134C" w:rsidRDefault="003C134C" w:rsidP="003C134C">
      <w:pPr>
        <w:rPr>
          <w:rFonts w:asciiTheme="majorHAnsi" w:hAnsiTheme="majorHAnsi"/>
        </w:rPr>
      </w:pPr>
    </w:p>
    <w:p w:rsidR="003C134C" w:rsidRDefault="00724317" w:rsidP="003C134C">
      <w:pPr>
        <w:rPr>
          <w:rFonts w:asciiTheme="majorHAnsi" w:hAnsiTheme="majorHAnsi"/>
        </w:rPr>
      </w:pPr>
      <w:r>
        <w:rPr>
          <w:rFonts w:ascii="Arial" w:hAnsi="Arial" w:cs="Arial"/>
          <w:b/>
          <w:bCs/>
          <w:noProof/>
          <w:sz w:val="20"/>
          <w:szCs w:val="20"/>
        </w:rPr>
        <w:drawing>
          <wp:anchor distT="0" distB="0" distL="114300" distR="114300" simplePos="0" relativeHeight="251823104" behindDoc="0" locked="0" layoutInCell="1" allowOverlap="1" wp14:anchorId="21A06ABE" wp14:editId="222BC0EF">
            <wp:simplePos x="0" y="0"/>
            <wp:positionH relativeFrom="column">
              <wp:posOffset>588645</wp:posOffset>
            </wp:positionH>
            <wp:positionV relativeFrom="paragraph">
              <wp:posOffset>164465</wp:posOffset>
            </wp:positionV>
            <wp:extent cx="1990725" cy="1990725"/>
            <wp:effectExtent l="0" t="0" r="9525" b="9525"/>
            <wp:wrapNone/>
            <wp:docPr id="449" name="Picture 449" descr="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8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134C" w:rsidRDefault="003C134C" w:rsidP="003C134C">
      <w:pPr>
        <w:rPr>
          <w:rFonts w:asciiTheme="majorHAnsi" w:hAnsiTheme="majorHAnsi"/>
        </w:rPr>
      </w:pPr>
    </w:p>
    <w:p w:rsidR="003C134C" w:rsidRDefault="003C134C" w:rsidP="003C134C">
      <w:pPr>
        <w:rPr>
          <w:rFonts w:asciiTheme="majorHAnsi" w:hAnsiTheme="majorHAnsi"/>
        </w:rPr>
      </w:pPr>
    </w:p>
    <w:p w:rsidR="003D6460" w:rsidRDefault="003D6460" w:rsidP="00294628">
      <w:pPr>
        <w:pStyle w:val="fav"/>
        <w:rPr>
          <w:rFonts w:asciiTheme="majorHAnsi" w:hAnsiTheme="majorHAnsi"/>
          <w:sz w:val="22"/>
          <w:szCs w:val="22"/>
        </w:rPr>
      </w:pPr>
    </w:p>
    <w:p w:rsidR="00724317" w:rsidRDefault="00724317" w:rsidP="003D6460">
      <w:pPr>
        <w:tabs>
          <w:tab w:val="left" w:pos="4110"/>
        </w:tabs>
        <w:sectPr w:rsidR="00724317" w:rsidSect="00724317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:rsidR="009313C4" w:rsidRPr="003D6460" w:rsidRDefault="009313C4" w:rsidP="003D6460">
      <w:pPr>
        <w:tabs>
          <w:tab w:val="left" w:pos="4110"/>
        </w:tabs>
      </w:pPr>
    </w:p>
    <w:sectPr w:rsidR="009313C4" w:rsidRPr="003D6460" w:rsidSect="00724317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Univers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B15F6"/>
    <w:multiLevelType w:val="hybridMultilevel"/>
    <w:tmpl w:val="357EAAD0"/>
    <w:lvl w:ilvl="0" w:tplc="0409000F">
      <w:start w:val="78"/>
      <w:numFmt w:val="decimal"/>
      <w:lvlText w:val="%1."/>
      <w:lvlJc w:val="left"/>
      <w:pPr>
        <w:ind w:left="36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2552F5D"/>
    <w:multiLevelType w:val="hybridMultilevel"/>
    <w:tmpl w:val="215623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C85C14"/>
    <w:multiLevelType w:val="hybridMultilevel"/>
    <w:tmpl w:val="493604A6"/>
    <w:lvl w:ilvl="0" w:tplc="04126D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3611D66"/>
    <w:multiLevelType w:val="hybridMultilevel"/>
    <w:tmpl w:val="1E8C6212"/>
    <w:lvl w:ilvl="0" w:tplc="0BD0AC22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4">
    <w:nsid w:val="14FC41A3"/>
    <w:multiLevelType w:val="hybridMultilevel"/>
    <w:tmpl w:val="113C701C"/>
    <w:lvl w:ilvl="0" w:tplc="F9FE27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1E393A7F"/>
    <w:multiLevelType w:val="hybridMultilevel"/>
    <w:tmpl w:val="F196C138"/>
    <w:lvl w:ilvl="0" w:tplc="0E74C8B8">
      <w:start w:val="1"/>
      <w:numFmt w:val="lowerLetter"/>
      <w:lvlText w:val="%1.)"/>
      <w:lvlJc w:val="left"/>
      <w:pPr>
        <w:tabs>
          <w:tab w:val="num" w:pos="1530"/>
        </w:tabs>
        <w:ind w:left="1530" w:hanging="720"/>
      </w:pPr>
      <w:rPr>
        <w:rFonts w:hint="default"/>
      </w:rPr>
    </w:lvl>
    <w:lvl w:ilvl="1" w:tplc="27146C7E">
      <w:start w:val="3"/>
      <w:numFmt w:val="decimal"/>
      <w:lvlText w:val="%2.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610"/>
        </w:tabs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50"/>
        </w:tabs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70"/>
        </w:tabs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10"/>
        </w:tabs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30"/>
        </w:tabs>
        <w:ind w:left="6930" w:hanging="180"/>
      </w:pPr>
    </w:lvl>
  </w:abstractNum>
  <w:abstractNum w:abstractNumId="6">
    <w:nsid w:val="1FB46405"/>
    <w:multiLevelType w:val="hybridMultilevel"/>
    <w:tmpl w:val="A54495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1F033A"/>
    <w:multiLevelType w:val="hybridMultilevel"/>
    <w:tmpl w:val="346428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B422B9"/>
    <w:multiLevelType w:val="hybridMultilevel"/>
    <w:tmpl w:val="42F656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E66279"/>
    <w:multiLevelType w:val="hybridMultilevel"/>
    <w:tmpl w:val="451EE046"/>
    <w:lvl w:ilvl="0" w:tplc="A0741344">
      <w:start w:val="6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9526B7"/>
    <w:multiLevelType w:val="hybridMultilevel"/>
    <w:tmpl w:val="CD84D5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057145"/>
    <w:multiLevelType w:val="hybridMultilevel"/>
    <w:tmpl w:val="63B4728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049697E"/>
    <w:multiLevelType w:val="hybridMultilevel"/>
    <w:tmpl w:val="C72681F6"/>
    <w:lvl w:ilvl="0" w:tplc="0409000F">
      <w:start w:val="1"/>
      <w:numFmt w:val="decimal"/>
      <w:lvlText w:val="%1."/>
      <w:lvlJc w:val="left"/>
      <w:pPr>
        <w:ind w:left="734" w:hanging="360"/>
      </w:pPr>
    </w:lvl>
    <w:lvl w:ilvl="1" w:tplc="04090019" w:tentative="1">
      <w:start w:val="1"/>
      <w:numFmt w:val="lowerLetter"/>
      <w:lvlText w:val="%2."/>
      <w:lvlJc w:val="left"/>
      <w:pPr>
        <w:ind w:left="1454" w:hanging="360"/>
      </w:pPr>
    </w:lvl>
    <w:lvl w:ilvl="2" w:tplc="0409001B" w:tentative="1">
      <w:start w:val="1"/>
      <w:numFmt w:val="lowerRoman"/>
      <w:lvlText w:val="%3."/>
      <w:lvlJc w:val="right"/>
      <w:pPr>
        <w:ind w:left="2174" w:hanging="180"/>
      </w:pPr>
    </w:lvl>
    <w:lvl w:ilvl="3" w:tplc="0409000F" w:tentative="1">
      <w:start w:val="1"/>
      <w:numFmt w:val="decimal"/>
      <w:lvlText w:val="%4."/>
      <w:lvlJc w:val="left"/>
      <w:pPr>
        <w:ind w:left="2894" w:hanging="360"/>
      </w:pPr>
    </w:lvl>
    <w:lvl w:ilvl="4" w:tplc="04090019" w:tentative="1">
      <w:start w:val="1"/>
      <w:numFmt w:val="lowerLetter"/>
      <w:lvlText w:val="%5."/>
      <w:lvlJc w:val="left"/>
      <w:pPr>
        <w:ind w:left="3614" w:hanging="360"/>
      </w:pPr>
    </w:lvl>
    <w:lvl w:ilvl="5" w:tplc="0409001B" w:tentative="1">
      <w:start w:val="1"/>
      <w:numFmt w:val="lowerRoman"/>
      <w:lvlText w:val="%6."/>
      <w:lvlJc w:val="right"/>
      <w:pPr>
        <w:ind w:left="4334" w:hanging="180"/>
      </w:pPr>
    </w:lvl>
    <w:lvl w:ilvl="6" w:tplc="0409000F" w:tentative="1">
      <w:start w:val="1"/>
      <w:numFmt w:val="decimal"/>
      <w:lvlText w:val="%7."/>
      <w:lvlJc w:val="left"/>
      <w:pPr>
        <w:ind w:left="5054" w:hanging="360"/>
      </w:pPr>
    </w:lvl>
    <w:lvl w:ilvl="7" w:tplc="04090019" w:tentative="1">
      <w:start w:val="1"/>
      <w:numFmt w:val="lowerLetter"/>
      <w:lvlText w:val="%8."/>
      <w:lvlJc w:val="left"/>
      <w:pPr>
        <w:ind w:left="5774" w:hanging="360"/>
      </w:pPr>
    </w:lvl>
    <w:lvl w:ilvl="8" w:tplc="0409001B" w:tentative="1">
      <w:start w:val="1"/>
      <w:numFmt w:val="lowerRoman"/>
      <w:lvlText w:val="%9."/>
      <w:lvlJc w:val="right"/>
      <w:pPr>
        <w:ind w:left="6494" w:hanging="180"/>
      </w:pPr>
    </w:lvl>
  </w:abstractNum>
  <w:abstractNum w:abstractNumId="13">
    <w:nsid w:val="434742D3"/>
    <w:multiLevelType w:val="hybridMultilevel"/>
    <w:tmpl w:val="9BD82B4A"/>
    <w:lvl w:ilvl="0" w:tplc="C3263DBA">
      <w:start w:val="67"/>
      <w:numFmt w:val="decimal"/>
      <w:lvlText w:val="%1."/>
      <w:lvlJc w:val="left"/>
      <w:pPr>
        <w:ind w:left="3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470E362C"/>
    <w:multiLevelType w:val="hybridMultilevel"/>
    <w:tmpl w:val="24FAEA3A"/>
    <w:lvl w:ilvl="0" w:tplc="CF28C1F4">
      <w:start w:val="42"/>
      <w:numFmt w:val="decimal"/>
      <w:lvlText w:val="%1."/>
      <w:lvlJc w:val="left"/>
      <w:pPr>
        <w:tabs>
          <w:tab w:val="num" w:pos="5040"/>
        </w:tabs>
        <w:ind w:left="504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4E0025AC"/>
    <w:multiLevelType w:val="hybridMultilevel"/>
    <w:tmpl w:val="6D5E20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234634C"/>
    <w:multiLevelType w:val="hybridMultilevel"/>
    <w:tmpl w:val="0D0E43BC"/>
    <w:lvl w:ilvl="0" w:tplc="0409000F">
      <w:start w:val="7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55513ABD"/>
    <w:multiLevelType w:val="hybridMultilevel"/>
    <w:tmpl w:val="FC04F2C4"/>
    <w:lvl w:ilvl="0" w:tplc="9BDE2BF6">
      <w:start w:val="28"/>
      <w:numFmt w:val="decimal"/>
      <w:lvlText w:val="%1."/>
      <w:lvlJc w:val="left"/>
      <w:pPr>
        <w:tabs>
          <w:tab w:val="num" w:pos="4515"/>
        </w:tabs>
        <w:ind w:left="4515" w:hanging="41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7F21D77"/>
    <w:multiLevelType w:val="hybridMultilevel"/>
    <w:tmpl w:val="74D47598"/>
    <w:lvl w:ilvl="0" w:tplc="0409000F">
      <w:start w:val="7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A983503"/>
    <w:multiLevelType w:val="hybridMultilevel"/>
    <w:tmpl w:val="22929ADA"/>
    <w:lvl w:ilvl="0" w:tplc="0409000F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32B409D"/>
    <w:multiLevelType w:val="hybridMultilevel"/>
    <w:tmpl w:val="7304B9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4AF5216"/>
    <w:multiLevelType w:val="hybridMultilevel"/>
    <w:tmpl w:val="9296F1F2"/>
    <w:lvl w:ilvl="0" w:tplc="0409000F">
      <w:start w:val="4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6B77738B"/>
    <w:multiLevelType w:val="hybridMultilevel"/>
    <w:tmpl w:val="5CBE68BC"/>
    <w:lvl w:ilvl="0" w:tplc="3222CA7C">
      <w:start w:val="1"/>
      <w:numFmt w:val="lowerLetter"/>
      <w:lvlText w:val="%1."/>
      <w:lvlJc w:val="left"/>
      <w:pPr>
        <w:ind w:left="5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4" w:hanging="360"/>
      </w:pPr>
    </w:lvl>
    <w:lvl w:ilvl="2" w:tplc="0409001B" w:tentative="1">
      <w:start w:val="1"/>
      <w:numFmt w:val="lowerRoman"/>
      <w:lvlText w:val="%3."/>
      <w:lvlJc w:val="right"/>
      <w:pPr>
        <w:ind w:left="1944" w:hanging="180"/>
      </w:pPr>
    </w:lvl>
    <w:lvl w:ilvl="3" w:tplc="0409000F" w:tentative="1">
      <w:start w:val="1"/>
      <w:numFmt w:val="decimal"/>
      <w:lvlText w:val="%4."/>
      <w:lvlJc w:val="left"/>
      <w:pPr>
        <w:ind w:left="2664" w:hanging="360"/>
      </w:pPr>
    </w:lvl>
    <w:lvl w:ilvl="4" w:tplc="04090019" w:tentative="1">
      <w:start w:val="1"/>
      <w:numFmt w:val="lowerLetter"/>
      <w:lvlText w:val="%5."/>
      <w:lvlJc w:val="left"/>
      <w:pPr>
        <w:ind w:left="3384" w:hanging="360"/>
      </w:pPr>
    </w:lvl>
    <w:lvl w:ilvl="5" w:tplc="0409001B" w:tentative="1">
      <w:start w:val="1"/>
      <w:numFmt w:val="lowerRoman"/>
      <w:lvlText w:val="%6."/>
      <w:lvlJc w:val="right"/>
      <w:pPr>
        <w:ind w:left="4104" w:hanging="180"/>
      </w:pPr>
    </w:lvl>
    <w:lvl w:ilvl="6" w:tplc="0409000F" w:tentative="1">
      <w:start w:val="1"/>
      <w:numFmt w:val="decimal"/>
      <w:lvlText w:val="%7."/>
      <w:lvlJc w:val="left"/>
      <w:pPr>
        <w:ind w:left="4824" w:hanging="360"/>
      </w:pPr>
    </w:lvl>
    <w:lvl w:ilvl="7" w:tplc="04090019" w:tentative="1">
      <w:start w:val="1"/>
      <w:numFmt w:val="lowerLetter"/>
      <w:lvlText w:val="%8."/>
      <w:lvlJc w:val="left"/>
      <w:pPr>
        <w:ind w:left="5544" w:hanging="360"/>
      </w:pPr>
    </w:lvl>
    <w:lvl w:ilvl="8" w:tplc="0409001B" w:tentative="1">
      <w:start w:val="1"/>
      <w:numFmt w:val="lowerRoman"/>
      <w:lvlText w:val="%9."/>
      <w:lvlJc w:val="right"/>
      <w:pPr>
        <w:ind w:left="6264" w:hanging="180"/>
      </w:pPr>
    </w:lvl>
  </w:abstractNum>
  <w:abstractNum w:abstractNumId="23">
    <w:nsid w:val="6FEA40CC"/>
    <w:multiLevelType w:val="hybridMultilevel"/>
    <w:tmpl w:val="384AEC46"/>
    <w:lvl w:ilvl="0" w:tplc="0CAC7482">
      <w:start w:val="2"/>
      <w:numFmt w:val="lowerLetter"/>
      <w:lvlText w:val="%1.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4">
    <w:nsid w:val="7495523F"/>
    <w:multiLevelType w:val="hybridMultilevel"/>
    <w:tmpl w:val="F0B862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56B60AB"/>
    <w:multiLevelType w:val="hybridMultilevel"/>
    <w:tmpl w:val="E79CCC90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5F34C4E"/>
    <w:multiLevelType w:val="multilevel"/>
    <w:tmpl w:val="DE306362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05" w:hanging="40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7">
    <w:nsid w:val="77ED1871"/>
    <w:multiLevelType w:val="hybridMultilevel"/>
    <w:tmpl w:val="3A10F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4"/>
  </w:num>
  <w:num w:numId="3">
    <w:abstractNumId w:val="15"/>
  </w:num>
  <w:num w:numId="4">
    <w:abstractNumId w:val="18"/>
  </w:num>
  <w:num w:numId="5">
    <w:abstractNumId w:val="16"/>
  </w:num>
  <w:num w:numId="6">
    <w:abstractNumId w:val="19"/>
  </w:num>
  <w:num w:numId="7">
    <w:abstractNumId w:val="8"/>
  </w:num>
  <w:num w:numId="8">
    <w:abstractNumId w:val="26"/>
  </w:num>
  <w:num w:numId="9">
    <w:abstractNumId w:val="5"/>
  </w:num>
  <w:num w:numId="10">
    <w:abstractNumId w:val="1"/>
  </w:num>
  <w:num w:numId="11">
    <w:abstractNumId w:val="25"/>
  </w:num>
  <w:num w:numId="12">
    <w:abstractNumId w:val="23"/>
  </w:num>
  <w:num w:numId="13">
    <w:abstractNumId w:val="21"/>
  </w:num>
  <w:num w:numId="14">
    <w:abstractNumId w:val="0"/>
  </w:num>
  <w:num w:numId="15">
    <w:abstractNumId w:val="13"/>
  </w:num>
  <w:num w:numId="16">
    <w:abstractNumId w:val="11"/>
  </w:num>
  <w:num w:numId="17">
    <w:abstractNumId w:val="20"/>
  </w:num>
  <w:num w:numId="18">
    <w:abstractNumId w:val="2"/>
  </w:num>
  <w:num w:numId="19">
    <w:abstractNumId w:val="27"/>
  </w:num>
  <w:num w:numId="20">
    <w:abstractNumId w:val="4"/>
  </w:num>
  <w:num w:numId="21">
    <w:abstractNumId w:val="9"/>
  </w:num>
  <w:num w:numId="22">
    <w:abstractNumId w:val="22"/>
  </w:num>
  <w:num w:numId="23">
    <w:abstractNumId w:val="3"/>
  </w:num>
  <w:num w:numId="24">
    <w:abstractNumId w:val="24"/>
  </w:num>
  <w:num w:numId="25">
    <w:abstractNumId w:val="6"/>
  </w:num>
  <w:num w:numId="26">
    <w:abstractNumId w:val="10"/>
  </w:num>
  <w:num w:numId="27">
    <w:abstractNumId w:val="7"/>
  </w:num>
  <w:num w:numId="28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011A"/>
    <w:rsid w:val="00036AB6"/>
    <w:rsid w:val="00043658"/>
    <w:rsid w:val="000E32F7"/>
    <w:rsid w:val="000E357B"/>
    <w:rsid w:val="000E4BF3"/>
    <w:rsid w:val="000F7AAE"/>
    <w:rsid w:val="000F7F2F"/>
    <w:rsid w:val="00113534"/>
    <w:rsid w:val="0012431A"/>
    <w:rsid w:val="0015594F"/>
    <w:rsid w:val="00155CCD"/>
    <w:rsid w:val="00164EFE"/>
    <w:rsid w:val="001C4C7C"/>
    <w:rsid w:val="001D2954"/>
    <w:rsid w:val="001D469B"/>
    <w:rsid w:val="001E621D"/>
    <w:rsid w:val="001E6DA9"/>
    <w:rsid w:val="00206B9F"/>
    <w:rsid w:val="002201C0"/>
    <w:rsid w:val="00233A81"/>
    <w:rsid w:val="00234FC1"/>
    <w:rsid w:val="00252294"/>
    <w:rsid w:val="00290BB5"/>
    <w:rsid w:val="00294628"/>
    <w:rsid w:val="002B5521"/>
    <w:rsid w:val="002D1902"/>
    <w:rsid w:val="002E1BF0"/>
    <w:rsid w:val="00385954"/>
    <w:rsid w:val="003872E8"/>
    <w:rsid w:val="003B29F4"/>
    <w:rsid w:val="003B5CD2"/>
    <w:rsid w:val="003C134C"/>
    <w:rsid w:val="003C7A86"/>
    <w:rsid w:val="003D6460"/>
    <w:rsid w:val="003F0306"/>
    <w:rsid w:val="003F1C3D"/>
    <w:rsid w:val="00405331"/>
    <w:rsid w:val="004228D6"/>
    <w:rsid w:val="004340EC"/>
    <w:rsid w:val="00450DCF"/>
    <w:rsid w:val="00455F3E"/>
    <w:rsid w:val="00457296"/>
    <w:rsid w:val="004806B8"/>
    <w:rsid w:val="004B6AB2"/>
    <w:rsid w:val="004D76C6"/>
    <w:rsid w:val="00533DB5"/>
    <w:rsid w:val="00553245"/>
    <w:rsid w:val="00555510"/>
    <w:rsid w:val="00570769"/>
    <w:rsid w:val="00576170"/>
    <w:rsid w:val="005A7B3F"/>
    <w:rsid w:val="005B008C"/>
    <w:rsid w:val="005C74B6"/>
    <w:rsid w:val="00604638"/>
    <w:rsid w:val="00656196"/>
    <w:rsid w:val="00687D9D"/>
    <w:rsid w:val="006A5C87"/>
    <w:rsid w:val="00724317"/>
    <w:rsid w:val="00732407"/>
    <w:rsid w:val="00757127"/>
    <w:rsid w:val="0076011A"/>
    <w:rsid w:val="00763385"/>
    <w:rsid w:val="007645D4"/>
    <w:rsid w:val="0077240E"/>
    <w:rsid w:val="00782477"/>
    <w:rsid w:val="007834E8"/>
    <w:rsid w:val="00785393"/>
    <w:rsid w:val="00787960"/>
    <w:rsid w:val="007968FC"/>
    <w:rsid w:val="007D58B2"/>
    <w:rsid w:val="00803D2C"/>
    <w:rsid w:val="00847737"/>
    <w:rsid w:val="008534F4"/>
    <w:rsid w:val="00895C5B"/>
    <w:rsid w:val="008E1083"/>
    <w:rsid w:val="008F5258"/>
    <w:rsid w:val="009132B8"/>
    <w:rsid w:val="0092528B"/>
    <w:rsid w:val="00930D69"/>
    <w:rsid w:val="00930EAF"/>
    <w:rsid w:val="009313C4"/>
    <w:rsid w:val="0095236F"/>
    <w:rsid w:val="00955937"/>
    <w:rsid w:val="009565BB"/>
    <w:rsid w:val="009574DF"/>
    <w:rsid w:val="00971251"/>
    <w:rsid w:val="0098208D"/>
    <w:rsid w:val="009C632B"/>
    <w:rsid w:val="009D1C1A"/>
    <w:rsid w:val="009F7AF2"/>
    <w:rsid w:val="00A11C99"/>
    <w:rsid w:val="00A353E6"/>
    <w:rsid w:val="00A82167"/>
    <w:rsid w:val="00A82C9F"/>
    <w:rsid w:val="00AC787A"/>
    <w:rsid w:val="00AD46C8"/>
    <w:rsid w:val="00AE15DD"/>
    <w:rsid w:val="00B07485"/>
    <w:rsid w:val="00B25E02"/>
    <w:rsid w:val="00B4116B"/>
    <w:rsid w:val="00BB4E50"/>
    <w:rsid w:val="00BD09F5"/>
    <w:rsid w:val="00BE002B"/>
    <w:rsid w:val="00C12C69"/>
    <w:rsid w:val="00C26679"/>
    <w:rsid w:val="00C47334"/>
    <w:rsid w:val="00C5631B"/>
    <w:rsid w:val="00C65E47"/>
    <w:rsid w:val="00C874B1"/>
    <w:rsid w:val="00CA2644"/>
    <w:rsid w:val="00CB5FD6"/>
    <w:rsid w:val="00CD176C"/>
    <w:rsid w:val="00CE7300"/>
    <w:rsid w:val="00CF26ED"/>
    <w:rsid w:val="00D40111"/>
    <w:rsid w:val="00D559A8"/>
    <w:rsid w:val="00D74CB8"/>
    <w:rsid w:val="00DB0744"/>
    <w:rsid w:val="00DB2050"/>
    <w:rsid w:val="00DC3EC8"/>
    <w:rsid w:val="00DD399E"/>
    <w:rsid w:val="00E12CEB"/>
    <w:rsid w:val="00E17FF2"/>
    <w:rsid w:val="00E2203C"/>
    <w:rsid w:val="00E9502A"/>
    <w:rsid w:val="00E97A03"/>
    <w:rsid w:val="00EA5B0D"/>
    <w:rsid w:val="00EA5FAE"/>
    <w:rsid w:val="00F142D8"/>
    <w:rsid w:val="00F2172F"/>
    <w:rsid w:val="00F40981"/>
    <w:rsid w:val="00F628DD"/>
    <w:rsid w:val="00F95356"/>
    <w:rsid w:val="00FC6F39"/>
    <w:rsid w:val="00FD5BA2"/>
    <w:rsid w:val="00FF3576"/>
    <w:rsid w:val="00FF62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pPr>
      <w:autoSpaceDE w:val="0"/>
      <w:autoSpaceDN w:val="0"/>
      <w:adjustRightInd w:val="0"/>
    </w:pPr>
    <w:rPr>
      <w:rFonts w:ascii="Univers" w:hAnsi="Univers"/>
      <w:sz w:val="22"/>
      <w:szCs w:val="22"/>
    </w:rPr>
  </w:style>
  <w:style w:type="paragraph" w:styleId="NoSpacing">
    <w:name w:val="No Spacing"/>
    <w:link w:val="NoSpacingChar"/>
    <w:uiPriority w:val="1"/>
    <w:qFormat/>
    <w:rsid w:val="00E97A03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8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8D6"/>
    <w:rPr>
      <w:rFonts w:ascii="Tahoma" w:hAnsi="Tahoma" w:cs="Tahoma"/>
      <w:sz w:val="16"/>
      <w:szCs w:val="16"/>
    </w:rPr>
  </w:style>
  <w:style w:type="paragraph" w:customStyle="1" w:styleId="fav">
    <w:name w:val="fav"/>
    <w:basedOn w:val="NoSpacing"/>
    <w:link w:val="favChar"/>
    <w:qFormat/>
    <w:rsid w:val="00294628"/>
    <w:rPr>
      <w:rFonts w:eastAsiaTheme="minorEastAsia"/>
    </w:rPr>
  </w:style>
  <w:style w:type="character" w:customStyle="1" w:styleId="favChar">
    <w:name w:val="fav Char"/>
    <w:basedOn w:val="DefaultParagraphFont"/>
    <w:link w:val="fav"/>
    <w:rsid w:val="00294628"/>
    <w:rPr>
      <w:rFonts w:eastAsiaTheme="minorEastAsia"/>
      <w:sz w:val="24"/>
      <w:szCs w:val="24"/>
    </w:rPr>
  </w:style>
  <w:style w:type="paragraph" w:styleId="ListParagraph">
    <w:name w:val="List Paragraph"/>
    <w:basedOn w:val="Normal"/>
    <w:uiPriority w:val="34"/>
    <w:qFormat/>
    <w:rsid w:val="0092528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56196"/>
    <w:rPr>
      <w:color w:val="808080"/>
    </w:rPr>
  </w:style>
  <w:style w:type="table" w:styleId="TableGrid">
    <w:name w:val="Table Grid"/>
    <w:basedOn w:val="TableNormal"/>
    <w:uiPriority w:val="59"/>
    <w:rsid w:val="00956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"/>
    <w:uiPriority w:val="1"/>
    <w:rsid w:val="003B5CD2"/>
    <w:rPr>
      <w:sz w:val="24"/>
      <w:szCs w:val="24"/>
    </w:rPr>
  </w:style>
  <w:style w:type="paragraph" w:customStyle="1" w:styleId="Favorite">
    <w:name w:val="Favorite"/>
    <w:basedOn w:val="NoSpacing"/>
    <w:link w:val="FavoriteChar"/>
    <w:qFormat/>
    <w:rsid w:val="003B5CD2"/>
    <w:rPr>
      <w:rFonts w:eastAsia="Calibri"/>
    </w:rPr>
  </w:style>
  <w:style w:type="character" w:customStyle="1" w:styleId="FavoriteChar">
    <w:name w:val="Favorite Char"/>
    <w:link w:val="Favorite"/>
    <w:rsid w:val="003B5CD2"/>
    <w:rPr>
      <w:rFonts w:eastAsia="Calibri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pPr>
      <w:autoSpaceDE w:val="0"/>
      <w:autoSpaceDN w:val="0"/>
      <w:adjustRightInd w:val="0"/>
    </w:pPr>
    <w:rPr>
      <w:rFonts w:ascii="Univers" w:hAnsi="Univers"/>
      <w:sz w:val="22"/>
      <w:szCs w:val="22"/>
    </w:rPr>
  </w:style>
  <w:style w:type="paragraph" w:styleId="NoSpacing">
    <w:name w:val="No Spacing"/>
    <w:link w:val="NoSpacingChar"/>
    <w:uiPriority w:val="1"/>
    <w:qFormat/>
    <w:rsid w:val="00E97A03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228D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8D6"/>
    <w:rPr>
      <w:rFonts w:ascii="Tahoma" w:hAnsi="Tahoma" w:cs="Tahoma"/>
      <w:sz w:val="16"/>
      <w:szCs w:val="16"/>
    </w:rPr>
  </w:style>
  <w:style w:type="paragraph" w:customStyle="1" w:styleId="fav">
    <w:name w:val="fav"/>
    <w:basedOn w:val="NoSpacing"/>
    <w:link w:val="favChar"/>
    <w:qFormat/>
    <w:rsid w:val="00294628"/>
    <w:rPr>
      <w:rFonts w:eastAsiaTheme="minorEastAsia"/>
    </w:rPr>
  </w:style>
  <w:style w:type="character" w:customStyle="1" w:styleId="favChar">
    <w:name w:val="fav Char"/>
    <w:basedOn w:val="DefaultParagraphFont"/>
    <w:link w:val="fav"/>
    <w:rsid w:val="00294628"/>
    <w:rPr>
      <w:rFonts w:eastAsiaTheme="minorEastAsia"/>
      <w:sz w:val="24"/>
      <w:szCs w:val="24"/>
    </w:rPr>
  </w:style>
  <w:style w:type="paragraph" w:styleId="ListParagraph">
    <w:name w:val="List Paragraph"/>
    <w:basedOn w:val="Normal"/>
    <w:uiPriority w:val="34"/>
    <w:qFormat/>
    <w:rsid w:val="0092528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character" w:styleId="PlaceholderText">
    <w:name w:val="Placeholder Text"/>
    <w:basedOn w:val="DefaultParagraphFont"/>
    <w:uiPriority w:val="99"/>
    <w:semiHidden/>
    <w:rsid w:val="00656196"/>
    <w:rPr>
      <w:color w:val="808080"/>
    </w:rPr>
  </w:style>
  <w:style w:type="table" w:styleId="TableGrid">
    <w:name w:val="Table Grid"/>
    <w:basedOn w:val="TableNormal"/>
    <w:uiPriority w:val="59"/>
    <w:rsid w:val="009565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SpacingChar">
    <w:name w:val="No Spacing Char"/>
    <w:link w:val="NoSpacing"/>
    <w:uiPriority w:val="1"/>
    <w:rsid w:val="003B5CD2"/>
    <w:rPr>
      <w:sz w:val="24"/>
      <w:szCs w:val="24"/>
    </w:rPr>
  </w:style>
  <w:style w:type="paragraph" w:customStyle="1" w:styleId="Favorite">
    <w:name w:val="Favorite"/>
    <w:basedOn w:val="NoSpacing"/>
    <w:link w:val="FavoriteChar"/>
    <w:qFormat/>
    <w:rsid w:val="003B5CD2"/>
    <w:rPr>
      <w:rFonts w:eastAsia="Calibri"/>
    </w:rPr>
  </w:style>
  <w:style w:type="character" w:customStyle="1" w:styleId="FavoriteChar">
    <w:name w:val="Favorite Char"/>
    <w:link w:val="Favorite"/>
    <w:rsid w:val="003B5CD2"/>
    <w:rPr>
      <w:rFonts w:eastAsia="Calibr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197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8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1517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5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650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1.png"/><Relationship Id="rId47" Type="http://schemas.openxmlformats.org/officeDocument/2006/relationships/oleObject" Target="embeddings/oleObject17.bin"/><Relationship Id="rId50" Type="http://schemas.openxmlformats.org/officeDocument/2006/relationships/image" Target="media/image27.png"/><Relationship Id="rId55" Type="http://schemas.openxmlformats.org/officeDocument/2006/relationships/image" Target="media/image30.wmf"/><Relationship Id="rId63" Type="http://schemas.openxmlformats.org/officeDocument/2006/relationships/image" Target="media/image34.png"/><Relationship Id="rId68" Type="http://schemas.openxmlformats.org/officeDocument/2006/relationships/image" Target="media/image37.wmf"/><Relationship Id="rId76" Type="http://schemas.openxmlformats.org/officeDocument/2006/relationships/image" Target="media/image41.wmf"/><Relationship Id="rId84" Type="http://schemas.openxmlformats.org/officeDocument/2006/relationships/image" Target="media/image45.wmf"/><Relationship Id="rId89" Type="http://schemas.openxmlformats.org/officeDocument/2006/relationships/image" Target="media/image49.png"/><Relationship Id="rId97" Type="http://schemas.openxmlformats.org/officeDocument/2006/relationships/oleObject" Target="embeddings/oleObject38.bin"/><Relationship Id="rId7" Type="http://schemas.openxmlformats.org/officeDocument/2006/relationships/image" Target="media/image1.png"/><Relationship Id="rId71" Type="http://schemas.openxmlformats.org/officeDocument/2006/relationships/oleObject" Target="embeddings/oleObject27.bin"/><Relationship Id="rId92" Type="http://schemas.openxmlformats.org/officeDocument/2006/relationships/image" Target="media/image51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emf"/><Relationship Id="rId45" Type="http://schemas.openxmlformats.org/officeDocument/2006/relationships/image" Target="media/image24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87" Type="http://schemas.openxmlformats.org/officeDocument/2006/relationships/image" Target="media/image47.png"/><Relationship Id="rId5" Type="http://schemas.openxmlformats.org/officeDocument/2006/relationships/settings" Target="settings.xml"/><Relationship Id="rId61" Type="http://schemas.openxmlformats.org/officeDocument/2006/relationships/image" Target="media/image33.wmf"/><Relationship Id="rId82" Type="http://schemas.openxmlformats.org/officeDocument/2006/relationships/image" Target="media/image44.wmf"/><Relationship Id="rId90" Type="http://schemas.openxmlformats.org/officeDocument/2006/relationships/image" Target="media/image50.wmf"/><Relationship Id="rId95" Type="http://schemas.openxmlformats.org/officeDocument/2006/relationships/oleObject" Target="embeddings/oleObject37.bin"/><Relationship Id="rId19" Type="http://schemas.openxmlformats.org/officeDocument/2006/relationships/oleObject" Target="embeddings/oleObject5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png"/><Relationship Id="rId48" Type="http://schemas.openxmlformats.org/officeDocument/2006/relationships/image" Target="media/image25.png"/><Relationship Id="rId56" Type="http://schemas.openxmlformats.org/officeDocument/2006/relationships/oleObject" Target="embeddings/oleObject20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6.bin"/><Relationship Id="rId98" Type="http://schemas.openxmlformats.org/officeDocument/2006/relationships/image" Target="media/image54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2.wmf"/><Relationship Id="rId67" Type="http://schemas.openxmlformats.org/officeDocument/2006/relationships/oleObject" Target="embeddings/oleObject25.bin"/><Relationship Id="rId20" Type="http://schemas.openxmlformats.org/officeDocument/2006/relationships/image" Target="media/image9.wmf"/><Relationship Id="rId41" Type="http://schemas.openxmlformats.org/officeDocument/2006/relationships/image" Target="media/image20.e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8.png"/><Relationship Id="rId91" Type="http://schemas.openxmlformats.org/officeDocument/2006/relationships/oleObject" Target="embeddings/oleObject35.bin"/><Relationship Id="rId96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57" Type="http://schemas.openxmlformats.org/officeDocument/2006/relationships/image" Target="media/image3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png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6.png"/><Relationship Id="rId94" Type="http://schemas.openxmlformats.org/officeDocument/2006/relationships/image" Target="media/image52.wmf"/><Relationship Id="rId99" Type="http://schemas.openxmlformats.org/officeDocument/2006/relationships/image" Target="media/image55.png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9" Type="http://schemas.openxmlformats.org/officeDocument/2006/relationships/image" Target="media/image1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66D581-18BB-4E3A-8DA2-1353AE2772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81</Words>
  <Characters>3995</Characters>
  <Application>Microsoft Office Word</Application>
  <DocSecurity>4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ppose J is between H and K</vt:lpstr>
    </vt:vector>
  </TitlesOfParts>
  <Company>FPS</Company>
  <LinksUpToDate>false</LinksUpToDate>
  <CharactersWithSpaces>45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se J is between H and K</dc:title>
  <dc:creator>FPS</dc:creator>
  <cp:lastModifiedBy>Windows User</cp:lastModifiedBy>
  <cp:revision>2</cp:revision>
  <cp:lastPrinted>2014-12-22T14:42:00Z</cp:lastPrinted>
  <dcterms:created xsi:type="dcterms:W3CDTF">2015-01-09T17:54:00Z</dcterms:created>
  <dcterms:modified xsi:type="dcterms:W3CDTF">2015-01-09T1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